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EFC041" w14:textId="67524DC6" w:rsidR="00BC6028" w:rsidRPr="00E52B55" w:rsidRDefault="00F62294" w:rsidP="00E52B55">
      <w:pPr>
        <w:jc w:val="center"/>
        <w:rPr>
          <w:sz w:val="36"/>
          <w:szCs w:val="40"/>
        </w:rPr>
      </w:pPr>
      <w:bookmarkStart w:id="0" w:name="_Hlk155254800"/>
      <w:bookmarkEnd w:id="0"/>
      <w:r w:rsidRPr="00E52B55">
        <w:rPr>
          <w:rFonts w:hint="eastAsia"/>
          <w:sz w:val="36"/>
          <w:szCs w:val="40"/>
        </w:rPr>
        <w:t>人形机器人</w:t>
      </w:r>
      <w:r w:rsidR="00E52B55">
        <w:rPr>
          <w:rFonts w:hint="eastAsia"/>
          <w:sz w:val="36"/>
          <w:szCs w:val="40"/>
        </w:rPr>
        <w:t>运动学</w:t>
      </w:r>
      <w:r w:rsidRPr="00E52B55">
        <w:rPr>
          <w:rFonts w:hint="eastAsia"/>
          <w:sz w:val="36"/>
          <w:szCs w:val="40"/>
        </w:rPr>
        <w:t>分析</w:t>
      </w:r>
    </w:p>
    <w:p w14:paraId="59A68CD4" w14:textId="26AE4E8E" w:rsidR="00F62294" w:rsidRDefault="00F62294" w:rsidP="00E52B55">
      <w:pPr>
        <w:pStyle w:val="2"/>
      </w:pPr>
      <w:r>
        <w:rPr>
          <w:rFonts w:hint="eastAsia"/>
        </w:rPr>
        <w:t>一、下肢运动分析</w:t>
      </w:r>
    </w:p>
    <w:p w14:paraId="1D9AA779" w14:textId="38AA6167" w:rsidR="00481B23" w:rsidRDefault="00481B23" w:rsidP="00481B2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 xml:space="preserve">. </w:t>
      </w:r>
      <w:r>
        <w:rPr>
          <w:rFonts w:hint="eastAsia"/>
          <w:sz w:val="24"/>
          <w:szCs w:val="28"/>
        </w:rPr>
        <w:t>机器人运动学正解：</w:t>
      </w:r>
    </w:p>
    <w:p w14:paraId="047C26CB" w14:textId="29E8FB9C" w:rsidR="00504EBA" w:rsidRDefault="00504EBA">
      <w:pPr>
        <w:rPr>
          <w:sz w:val="24"/>
          <w:szCs w:val="28"/>
        </w:rPr>
      </w:pPr>
    </w:p>
    <w:p w14:paraId="6A095C8C" w14:textId="39280BA1" w:rsidR="00504EBA" w:rsidRPr="009A35C9" w:rsidRDefault="00504EB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575FEB59" wp14:editId="0A8D981E">
            <wp:extent cx="3401695" cy="2694940"/>
            <wp:effectExtent l="0" t="0" r="825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01442B" w14:textId="41FEDA46" w:rsidR="00504EBA" w:rsidRDefault="00CF7519">
      <w:r w:rsidRPr="00504EBA">
        <w:rPr>
          <w:position w:val="-56"/>
        </w:rPr>
        <w:object w:dxaOrig="2740" w:dyaOrig="1219" w14:anchorId="6FA10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35pt;height:63.25pt" o:ole="">
            <v:imagedata r:id="rId5" o:title=""/>
          </v:shape>
          <o:OLEObject Type="Embed" ProgID="Equation.DSMT4" ShapeID="_x0000_i1025" DrawAspect="Content" ObjectID="_1774886662" r:id="rId6"/>
        </w:object>
      </w:r>
    </w:p>
    <w:p w14:paraId="52F2924C" w14:textId="237FBF79" w:rsidR="00504EBA" w:rsidRDefault="00504EBA">
      <w:r>
        <w:rPr>
          <w:rFonts w:hint="eastAsia"/>
        </w:rPr>
        <w:t>机器人重心位置：</w:t>
      </w:r>
    </w:p>
    <w:p w14:paraId="76E1416C" w14:textId="0B50A3F7" w:rsidR="00504EBA" w:rsidRDefault="00DA2CE0">
      <w:r w:rsidRPr="00DA2CE0">
        <w:rPr>
          <w:position w:val="-54"/>
        </w:rPr>
        <w:object w:dxaOrig="3260" w:dyaOrig="1180" w14:anchorId="5248B4F2">
          <v:shape id="_x0000_i1026" type="#_x0000_t75" style="width:164.35pt;height:61.35pt" o:ole="">
            <v:imagedata r:id="rId7" o:title=""/>
          </v:shape>
          <o:OLEObject Type="Embed" ProgID="Equation.DSMT4" ShapeID="_x0000_i1026" DrawAspect="Content" ObjectID="_1774886663" r:id="rId8"/>
        </w:object>
      </w:r>
    </w:p>
    <w:p w14:paraId="317AC9F7" w14:textId="1FF9FE70" w:rsidR="00504EBA" w:rsidRDefault="00504EB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机器人平衡位置判断：</w:t>
      </w:r>
    </w:p>
    <w:p w14:paraId="54A2C310" w14:textId="79237154" w:rsidR="00504EBA" w:rsidRDefault="00504EBA">
      <w:pPr>
        <w:rPr>
          <w:sz w:val="24"/>
          <w:szCs w:val="28"/>
        </w:rPr>
      </w:pPr>
      <w:r w:rsidRPr="00504EBA">
        <w:rPr>
          <w:position w:val="-12"/>
        </w:rPr>
        <w:object w:dxaOrig="1340" w:dyaOrig="340" w14:anchorId="496A2910">
          <v:shape id="_x0000_i1027" type="#_x0000_t75" style="width:67.6pt;height:17.85pt" o:ole="">
            <v:imagedata r:id="rId9" o:title=""/>
          </v:shape>
          <o:OLEObject Type="Embed" ProgID="Equation.DSMT4" ShapeID="_x0000_i1027" DrawAspect="Content" ObjectID="_1774886664" r:id="rId10"/>
        </w:object>
      </w:r>
    </w:p>
    <w:p w14:paraId="34CDF867" w14:textId="48965B0C" w:rsidR="00504EBA" w:rsidRDefault="005C1E7E">
      <w:pPr>
        <w:rPr>
          <w:sz w:val="24"/>
          <w:szCs w:val="28"/>
        </w:rPr>
      </w:pPr>
      <w:r w:rsidRPr="005C1E7E">
        <w:rPr>
          <w:noProof/>
          <w:sz w:val="24"/>
          <w:szCs w:val="28"/>
        </w:rPr>
        <w:lastRenderedPageBreak/>
        <w:drawing>
          <wp:inline distT="0" distB="0" distL="0" distR="0" wp14:anchorId="0B79601E" wp14:editId="5C8948F4">
            <wp:extent cx="2874645" cy="2159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67A69" w14:textId="524D862E" w:rsidR="00504EBA" w:rsidRDefault="00504EBA">
      <w:pPr>
        <w:rPr>
          <w:sz w:val="24"/>
          <w:szCs w:val="28"/>
        </w:rPr>
      </w:pPr>
    </w:p>
    <w:p w14:paraId="5F428AA5" w14:textId="5B1DE6A7" w:rsidR="00481B23" w:rsidRDefault="00481B23" w:rsidP="00481B2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sz w:val="24"/>
          <w:szCs w:val="28"/>
        </w:rPr>
        <w:t xml:space="preserve">. </w:t>
      </w:r>
      <w:r>
        <w:rPr>
          <w:rFonts w:hint="eastAsia"/>
          <w:sz w:val="24"/>
          <w:szCs w:val="28"/>
        </w:rPr>
        <w:t>机器人运动学逆解：</w:t>
      </w:r>
    </w:p>
    <w:p w14:paraId="032166B6" w14:textId="336DF8FC" w:rsidR="00A1055A" w:rsidRDefault="00A1055A">
      <w:pPr>
        <w:rPr>
          <w:sz w:val="24"/>
          <w:szCs w:val="28"/>
        </w:rPr>
      </w:pPr>
    </w:p>
    <w:p w14:paraId="1599298B" w14:textId="77777777" w:rsidR="00A1055A" w:rsidRPr="009A35C9" w:rsidRDefault="00A1055A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3239946" wp14:editId="57BBD437">
            <wp:extent cx="3401695" cy="269494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156EB8" w14:textId="77777777" w:rsidR="00A1055A" w:rsidRDefault="00A1055A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基于静平衡的步态分析：原则，在每一个位置，机器人的重心都是过脚板的，从而保证机器人的平衡。</w:t>
      </w:r>
    </w:p>
    <w:p w14:paraId="1CF59D1D" w14:textId="2E92172B" w:rsidR="00A1055A" w:rsidRDefault="00A1055A" w:rsidP="00A1055A">
      <w:r w:rsidRPr="00DA2CE0">
        <w:rPr>
          <w:position w:val="-28"/>
        </w:rPr>
        <w:object w:dxaOrig="2940" w:dyaOrig="660" w14:anchorId="1B1C05C1">
          <v:shape id="_x0000_i1028" type="#_x0000_t75" style="width:148.7pt;height:34.1pt" o:ole="">
            <v:imagedata r:id="rId12" o:title=""/>
          </v:shape>
          <o:OLEObject Type="Embed" ProgID="Equation.DSMT4" ShapeID="_x0000_i1028" DrawAspect="Content" ObjectID="_1774886665" r:id="rId13"/>
        </w:object>
      </w:r>
    </w:p>
    <w:p w14:paraId="358F917B" w14:textId="1AF22B01" w:rsidR="00A1055A" w:rsidRPr="00A1055A" w:rsidRDefault="00A1055A" w:rsidP="00A1055A">
      <w:pPr>
        <w:rPr>
          <w:sz w:val="24"/>
          <w:szCs w:val="28"/>
        </w:rPr>
      </w:pPr>
      <w:r w:rsidRPr="00A1055A">
        <w:rPr>
          <w:rFonts w:hint="eastAsia"/>
          <w:sz w:val="24"/>
          <w:szCs w:val="28"/>
        </w:rPr>
        <w:t>可解得：</w:t>
      </w:r>
    </w:p>
    <w:p w14:paraId="5768946A" w14:textId="1938EEAD" w:rsidR="00A1055A" w:rsidRDefault="00AC0A8B" w:rsidP="00A1055A">
      <w:r w:rsidRPr="00A1055A">
        <w:rPr>
          <w:position w:val="-42"/>
        </w:rPr>
        <w:object w:dxaOrig="3320" w:dyaOrig="940" w14:anchorId="61A56440">
          <v:shape id="_x0000_i1029" type="#_x0000_t75" style="width:167.5pt;height:48.85pt" o:ole="">
            <v:imagedata r:id="rId14" o:title=""/>
          </v:shape>
          <o:OLEObject Type="Embed" ProgID="Equation.DSMT4" ShapeID="_x0000_i1029" DrawAspect="Content" ObjectID="_1774886666" r:id="rId15"/>
        </w:object>
      </w:r>
    </w:p>
    <w:p w14:paraId="54898C23" w14:textId="38C7427F" w:rsidR="00A1055A" w:rsidRDefault="00A1055A" w:rsidP="00A1055A">
      <w:pPr>
        <w:rPr>
          <w:sz w:val="24"/>
          <w:szCs w:val="28"/>
        </w:rPr>
      </w:pPr>
    </w:p>
    <w:p w14:paraId="4F4ECDBD" w14:textId="05C677EE" w:rsidR="00A1055A" w:rsidRDefault="008E022C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5AB8DE5E" wp14:editId="70C9B8E1">
            <wp:extent cx="3462655" cy="22250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655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6A3EEF" w14:textId="695C2CFE" w:rsidR="00A1055A" w:rsidRDefault="008E022C" w:rsidP="00A1055A">
      <w:pPr>
        <w:rPr>
          <w:sz w:val="24"/>
          <w:szCs w:val="28"/>
        </w:rPr>
      </w:pPr>
      <w:r w:rsidRPr="008E022C">
        <w:rPr>
          <w:position w:val="-32"/>
        </w:rPr>
        <w:object w:dxaOrig="2140" w:dyaOrig="740" w14:anchorId="749CC9A8">
          <v:shape id="_x0000_i1030" type="#_x0000_t75" style="width:108pt;height:38.5pt" o:ole="">
            <v:imagedata r:id="rId17" o:title=""/>
          </v:shape>
          <o:OLEObject Type="Embed" ProgID="Equation.DSMT4" ShapeID="_x0000_i1030" DrawAspect="Content" ObjectID="_1774886667" r:id="rId18"/>
        </w:object>
      </w:r>
    </w:p>
    <w:p w14:paraId="1B17A3D8" w14:textId="64CEED14" w:rsidR="00A1055A" w:rsidRDefault="008E022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给定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，即可求解出Dx与Dy的数值。由此可见，为了保证机器人重心平衡，x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是根据x</w:t>
      </w:r>
      <w:r>
        <w:rPr>
          <w:sz w:val="24"/>
          <w:szCs w:val="28"/>
        </w:rPr>
        <w:t>5</w:t>
      </w:r>
      <w:r>
        <w:rPr>
          <w:rFonts w:hint="eastAsia"/>
          <w:sz w:val="24"/>
          <w:szCs w:val="28"/>
        </w:rPr>
        <w:t>求解出来的。而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有一定的变化范围，为了简单起见，我们假设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与上一时刻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不变，但当三角关系不满足时，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进行调整，保证三角关系。</w:t>
      </w:r>
    </w:p>
    <w:p w14:paraId="0149DA19" w14:textId="60635957" w:rsidR="00A1055A" w:rsidRDefault="00AA53F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简单起见，也可以将判断条件写为，</w:t>
      </w:r>
    </w:p>
    <w:p w14:paraId="5E675058" w14:textId="527BBE24" w:rsidR="00AA53F5" w:rsidRDefault="00AA53F5" w:rsidP="00A1055A">
      <w:r w:rsidRPr="00AA53F5">
        <w:rPr>
          <w:position w:val="-12"/>
        </w:rPr>
        <w:object w:dxaOrig="2560" w:dyaOrig="380" w14:anchorId="741812D5">
          <v:shape id="_x0000_i1031" type="#_x0000_t75" style="width:128.95pt;height:19.7pt" o:ole="">
            <v:imagedata r:id="rId19" o:title=""/>
          </v:shape>
          <o:OLEObject Type="Embed" ProgID="Equation.DSMT4" ShapeID="_x0000_i1031" DrawAspect="Content" ObjectID="_1774886668" r:id="rId20"/>
        </w:object>
      </w:r>
    </w:p>
    <w:p w14:paraId="703A479D" w14:textId="089A64BF" w:rsidR="00AA53F5" w:rsidRPr="00A01316" w:rsidRDefault="00AA53F5" w:rsidP="00A1055A">
      <w:pPr>
        <w:rPr>
          <w:sz w:val="24"/>
          <w:szCs w:val="28"/>
        </w:rPr>
      </w:pPr>
      <w:r w:rsidRPr="00A01316">
        <w:rPr>
          <w:rFonts w:hint="eastAsia"/>
          <w:sz w:val="24"/>
          <w:szCs w:val="28"/>
        </w:rPr>
        <w:t>当上式满足条件时，则y</w:t>
      </w:r>
      <w:r w:rsidRPr="00A01316">
        <w:rPr>
          <w:sz w:val="24"/>
          <w:szCs w:val="28"/>
        </w:rPr>
        <w:t>3</w:t>
      </w:r>
      <w:r w:rsidRPr="00A01316">
        <w:rPr>
          <w:rFonts w:hint="eastAsia"/>
          <w:sz w:val="24"/>
          <w:szCs w:val="28"/>
        </w:rPr>
        <w:t>保留原来数值，否则，y</w:t>
      </w:r>
      <w:r w:rsidRPr="00A01316">
        <w:rPr>
          <w:sz w:val="24"/>
          <w:szCs w:val="28"/>
        </w:rPr>
        <w:t>3</w:t>
      </w:r>
      <w:r w:rsidRPr="00A01316">
        <w:rPr>
          <w:rFonts w:hint="eastAsia"/>
          <w:sz w:val="24"/>
          <w:szCs w:val="28"/>
        </w:rPr>
        <w:t>向y</w:t>
      </w:r>
      <w:r w:rsidRPr="00A01316">
        <w:rPr>
          <w:sz w:val="24"/>
          <w:szCs w:val="28"/>
        </w:rPr>
        <w:t>5</w:t>
      </w:r>
      <w:r w:rsidRPr="00A01316">
        <w:rPr>
          <w:rFonts w:hint="eastAsia"/>
          <w:sz w:val="24"/>
          <w:szCs w:val="28"/>
        </w:rPr>
        <w:t>逼近。</w:t>
      </w:r>
    </w:p>
    <w:p w14:paraId="670345F7" w14:textId="33BF0CBC" w:rsidR="00A01316" w:rsidRPr="00A01316" w:rsidRDefault="00A01316" w:rsidP="00A1055A">
      <w:pPr>
        <w:rPr>
          <w:sz w:val="24"/>
          <w:szCs w:val="28"/>
        </w:rPr>
      </w:pPr>
      <w:r w:rsidRPr="00A01316">
        <w:rPr>
          <w:rFonts w:hint="eastAsia"/>
          <w:sz w:val="24"/>
          <w:szCs w:val="28"/>
        </w:rPr>
        <w:t>为了进一步简化计算，我们可以假设l</w:t>
      </w:r>
      <w:r w:rsidRPr="00A01316">
        <w:rPr>
          <w:sz w:val="24"/>
          <w:szCs w:val="28"/>
        </w:rPr>
        <w:t>1=l2,</w:t>
      </w:r>
      <w:r w:rsidRPr="00A01316">
        <w:rPr>
          <w:rFonts w:hint="eastAsia"/>
          <w:sz w:val="24"/>
          <w:szCs w:val="28"/>
        </w:rPr>
        <w:t>此时有，</w:t>
      </w:r>
    </w:p>
    <w:p w14:paraId="43584D15" w14:textId="2D6EB056" w:rsidR="00A01316" w:rsidRDefault="00A01316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7A9E4FD1" wp14:editId="32CF6101">
            <wp:extent cx="3456940" cy="22250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4BF10E" w14:textId="22EE3487" w:rsidR="008C2AB3" w:rsidRPr="00A01316" w:rsidRDefault="008C2AB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 w:rsidR="00A91D71">
        <w:rPr>
          <w:sz w:val="24"/>
          <w:szCs w:val="28"/>
        </w:rPr>
        <w:t>5&gt;x3</w:t>
      </w:r>
      <w:r w:rsidR="00A91D71">
        <w:rPr>
          <w:rFonts w:hint="eastAsia"/>
          <w:sz w:val="24"/>
          <w:szCs w:val="28"/>
        </w:rPr>
        <w:t>时，有</w:t>
      </w:r>
    </w:p>
    <w:p w14:paraId="52803614" w14:textId="7DB6A0CA" w:rsidR="00A01316" w:rsidRPr="00A01316" w:rsidRDefault="00A91D71" w:rsidP="00A1055A">
      <w:pPr>
        <w:rPr>
          <w:sz w:val="24"/>
          <w:szCs w:val="28"/>
        </w:rPr>
      </w:pPr>
      <w:r w:rsidRPr="008C2AB3">
        <w:rPr>
          <w:position w:val="-70"/>
        </w:rPr>
        <w:object w:dxaOrig="3660" w:dyaOrig="1719" w14:anchorId="5233D2EC">
          <v:shape id="_x0000_i1032" type="#_x0000_t75" style="width:184.7pt;height:88.9pt" o:ole="">
            <v:imagedata r:id="rId22" o:title=""/>
          </v:shape>
          <o:OLEObject Type="Embed" ProgID="Equation.DSMT4" ShapeID="_x0000_i1032" DrawAspect="Content" ObjectID="_1774886669" r:id="rId23"/>
        </w:object>
      </w:r>
    </w:p>
    <w:p w14:paraId="252CB0AB" w14:textId="77777777" w:rsidR="00A91D71" w:rsidRDefault="00A91D71" w:rsidP="00A91D71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37340BDB" wp14:editId="62B794AB">
            <wp:extent cx="2856369" cy="3003975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565" cy="30073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1D38B6" w14:textId="37CF423B" w:rsidR="00A91D71" w:rsidRPr="00A01316" w:rsidRDefault="00A91D71" w:rsidP="00A91D71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>
        <w:rPr>
          <w:sz w:val="24"/>
          <w:szCs w:val="28"/>
        </w:rPr>
        <w:t>5&lt;x3</w:t>
      </w:r>
      <w:r>
        <w:rPr>
          <w:rFonts w:hint="eastAsia"/>
          <w:sz w:val="24"/>
          <w:szCs w:val="28"/>
        </w:rPr>
        <w:t>时，有</w:t>
      </w:r>
    </w:p>
    <w:p w14:paraId="024C1B97" w14:textId="691470CE" w:rsidR="00A01316" w:rsidRPr="00A01316" w:rsidRDefault="00481B23" w:rsidP="00A1055A">
      <w:pPr>
        <w:rPr>
          <w:sz w:val="24"/>
          <w:szCs w:val="28"/>
        </w:rPr>
      </w:pPr>
      <w:r w:rsidRPr="008C2AB3">
        <w:rPr>
          <w:position w:val="-70"/>
        </w:rPr>
        <w:object w:dxaOrig="3660" w:dyaOrig="1719" w14:anchorId="24E3365B">
          <v:shape id="_x0000_i1033" type="#_x0000_t75" style="width:184.7pt;height:88.9pt" o:ole="">
            <v:imagedata r:id="rId25" o:title=""/>
          </v:shape>
          <o:OLEObject Type="Embed" ProgID="Equation.DSMT4" ShapeID="_x0000_i1033" DrawAspect="Content" ObjectID="_1774886670" r:id="rId26"/>
        </w:object>
      </w:r>
    </w:p>
    <w:p w14:paraId="55992243" w14:textId="77777777" w:rsidR="00A01316" w:rsidRPr="00A01316" w:rsidRDefault="00A01316" w:rsidP="00A1055A">
      <w:pPr>
        <w:rPr>
          <w:sz w:val="24"/>
          <w:szCs w:val="28"/>
        </w:rPr>
      </w:pPr>
    </w:p>
    <w:p w14:paraId="7AD927F7" w14:textId="22AFDE90" w:rsidR="001B3B62" w:rsidRDefault="00481B23" w:rsidP="00A1055A">
      <w:pPr>
        <w:rPr>
          <w:sz w:val="24"/>
          <w:szCs w:val="28"/>
        </w:rPr>
      </w:pPr>
      <w:r w:rsidRPr="00481B23">
        <w:rPr>
          <w:rFonts w:hint="eastAsia"/>
          <w:noProof/>
          <w:sz w:val="24"/>
          <w:szCs w:val="28"/>
        </w:rPr>
        <w:drawing>
          <wp:inline distT="0" distB="0" distL="0" distR="0" wp14:anchorId="2D3094EA" wp14:editId="37D9B62B">
            <wp:extent cx="2874645" cy="2159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1E7E" w:rsidRPr="005C1E7E">
        <w:rPr>
          <w:noProof/>
          <w:sz w:val="24"/>
          <w:szCs w:val="28"/>
        </w:rPr>
        <w:lastRenderedPageBreak/>
        <w:drawing>
          <wp:inline distT="0" distB="0" distL="0" distR="0" wp14:anchorId="11F3583A" wp14:editId="6B25C2D2">
            <wp:extent cx="2874645" cy="2159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452A9" w14:textId="631E2482" w:rsidR="005C1E7E" w:rsidRDefault="00E33B76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关节力矩分析：</w:t>
      </w:r>
    </w:p>
    <w:p w14:paraId="43E6FB8A" w14:textId="025EB390" w:rsidR="00E33B76" w:rsidRDefault="00CC32B0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62B01FF3" wp14:editId="73B7B09D">
            <wp:extent cx="3645535" cy="2895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289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1B77AC" w14:textId="77040311" w:rsidR="00CC32B0" w:rsidRPr="00CC32B0" w:rsidRDefault="00CC32B0" w:rsidP="00A1055A">
      <w:pPr>
        <w:rPr>
          <w:sz w:val="24"/>
          <w:szCs w:val="28"/>
        </w:rPr>
      </w:pPr>
      <w:r w:rsidRPr="00CC32B0">
        <w:rPr>
          <w:rFonts w:hint="eastAsia"/>
          <w:sz w:val="24"/>
          <w:szCs w:val="28"/>
        </w:rPr>
        <w:t>静平衡力矩：</w:t>
      </w:r>
    </w:p>
    <w:p w14:paraId="0A4C67AA" w14:textId="28CF6149" w:rsidR="005C1E7E" w:rsidRDefault="00FF4491" w:rsidP="00A1055A">
      <w:pPr>
        <w:rPr>
          <w:sz w:val="24"/>
          <w:szCs w:val="28"/>
        </w:rPr>
      </w:pPr>
      <w:r w:rsidRPr="00E33B76">
        <w:rPr>
          <w:position w:val="-62"/>
        </w:rPr>
        <w:object w:dxaOrig="2799" w:dyaOrig="1340" w14:anchorId="15A163F9">
          <v:shape id="_x0000_i1034" type="#_x0000_t75" style="width:141.2pt;height:69.2pt" o:ole="">
            <v:imagedata r:id="rId30" o:title=""/>
          </v:shape>
          <o:OLEObject Type="Embed" ProgID="Equation.DSMT4" ShapeID="_x0000_i1034" DrawAspect="Content" ObjectID="_1774886671" r:id="rId31"/>
        </w:object>
      </w:r>
    </w:p>
    <w:p w14:paraId="2DAE757D" w14:textId="71BC8E24" w:rsidR="00E33B76" w:rsidRDefault="00CC32B0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加速度力矩：</w:t>
      </w:r>
    </w:p>
    <w:p w14:paraId="69A5F1EA" w14:textId="0541C0CC" w:rsidR="00CC32B0" w:rsidRDefault="00FF4491" w:rsidP="00A1055A">
      <w:pPr>
        <w:rPr>
          <w:sz w:val="24"/>
          <w:szCs w:val="28"/>
        </w:rPr>
      </w:pPr>
      <w:r w:rsidRPr="00FF4491">
        <w:rPr>
          <w:position w:val="-64"/>
        </w:rPr>
        <w:object w:dxaOrig="2960" w:dyaOrig="1380" w14:anchorId="49DBBB00">
          <v:shape id="_x0000_i1035" type="#_x0000_t75" style="width:149.3pt;height:71.35pt" o:ole="">
            <v:imagedata r:id="rId32" o:title=""/>
          </v:shape>
          <o:OLEObject Type="Embed" ProgID="Equation.DSMT4" ShapeID="_x0000_i1035" DrawAspect="Content" ObjectID="_1774886672" r:id="rId33"/>
        </w:object>
      </w:r>
    </w:p>
    <w:p w14:paraId="1AAF4AEF" w14:textId="3E130095" w:rsidR="00E33B76" w:rsidRDefault="00F54BAF" w:rsidP="00A1055A">
      <w:pPr>
        <w:rPr>
          <w:sz w:val="24"/>
          <w:szCs w:val="28"/>
        </w:rPr>
      </w:pPr>
      <w:r w:rsidRPr="00F54BAF">
        <w:rPr>
          <w:noProof/>
          <w:sz w:val="24"/>
          <w:szCs w:val="28"/>
        </w:rPr>
        <w:lastRenderedPageBreak/>
        <w:drawing>
          <wp:inline distT="0" distB="0" distL="0" distR="0" wp14:anchorId="467984C6" wp14:editId="74549DE1">
            <wp:extent cx="2874645" cy="2159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7F490" w14:textId="4B0FD64A" w:rsidR="00E33B76" w:rsidRDefault="00531ADB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在静平衡条件下，脚踝关节不受力矩，力矩主要有膝关节提供。</w:t>
      </w:r>
    </w:p>
    <w:p w14:paraId="399CB6E4" w14:textId="4ED42E36" w:rsidR="00F62294" w:rsidRDefault="00F62294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2BDA6736" w14:textId="6E690AE7" w:rsidR="00F62294" w:rsidRDefault="00F62294" w:rsidP="00E52B55">
      <w:pPr>
        <w:pStyle w:val="2"/>
      </w:pPr>
      <w:r>
        <w:rPr>
          <w:rFonts w:hint="eastAsia"/>
        </w:rPr>
        <w:lastRenderedPageBreak/>
        <w:t>二、上肢运动分析</w:t>
      </w:r>
    </w:p>
    <w:p w14:paraId="11A715F5" w14:textId="6E9ADDCF" w:rsidR="00F62294" w:rsidRDefault="00F6229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逆解：</w:t>
      </w:r>
    </w:p>
    <w:p w14:paraId="6BB8D3BE" w14:textId="39BBCB36" w:rsidR="00F62294" w:rsidRDefault="00FC050E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D0F67D3" wp14:editId="38049B7B">
            <wp:extent cx="3048000" cy="27254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25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0550AF" w14:textId="09763347" w:rsidR="00F62294" w:rsidRDefault="00087929" w:rsidP="00A1055A">
      <w:r w:rsidRPr="00FC050E">
        <w:rPr>
          <w:position w:val="-66"/>
        </w:rPr>
        <w:object w:dxaOrig="3500" w:dyaOrig="1620" w14:anchorId="4C235C89">
          <v:shape id="_x0000_i1036" type="#_x0000_t75" style="width:176.55pt;height:83.9pt" o:ole="">
            <v:imagedata r:id="rId36" o:title=""/>
          </v:shape>
          <o:OLEObject Type="Embed" ProgID="Equation.DSMT4" ShapeID="_x0000_i1036" DrawAspect="Content" ObjectID="_1774886673" r:id="rId37"/>
        </w:object>
      </w:r>
    </w:p>
    <w:p w14:paraId="1699ECCF" w14:textId="09BD04EC" w:rsidR="00E52B55" w:rsidRDefault="00E52B55" w:rsidP="00A1055A">
      <w:pPr>
        <w:rPr>
          <w:sz w:val="24"/>
          <w:szCs w:val="28"/>
        </w:rPr>
      </w:pPr>
      <w:r w:rsidRPr="00E52B55">
        <w:rPr>
          <w:rFonts w:hint="eastAsia"/>
          <w:sz w:val="24"/>
          <w:szCs w:val="28"/>
        </w:rPr>
        <w:t>精细运动：当机器人末端围绕一个固定的调整姿态</w:t>
      </w:r>
      <w:r>
        <w:rPr>
          <w:rFonts w:hint="eastAsia"/>
          <w:sz w:val="24"/>
          <w:szCs w:val="28"/>
        </w:rPr>
        <w:t>。</w:t>
      </w:r>
    </w:p>
    <w:p w14:paraId="33728510" w14:textId="7C65B121" w:rsidR="00E52B55" w:rsidRPr="00E52B55" w:rsidRDefault="00E52B55" w:rsidP="00A1055A">
      <w:pPr>
        <w:rPr>
          <w:sz w:val="32"/>
          <w:szCs w:val="36"/>
        </w:rPr>
      </w:pPr>
      <w:r>
        <w:rPr>
          <w:rFonts w:hint="eastAsia"/>
          <w:sz w:val="24"/>
          <w:szCs w:val="28"/>
        </w:rPr>
        <w:t>在精细运动的模式下，由于满自由度只有唯一运动解，因此，大臂不得不随着姿态的改变而摆动。从而造成操作存在较大能量消耗与运动误差。</w:t>
      </w:r>
    </w:p>
    <w:p w14:paraId="3D67833C" w14:textId="7D26576D" w:rsidR="00F62294" w:rsidRDefault="00856379" w:rsidP="00A1055A">
      <w:pPr>
        <w:rPr>
          <w:sz w:val="24"/>
          <w:szCs w:val="28"/>
        </w:rPr>
      </w:pPr>
      <w:r w:rsidRPr="00856379">
        <w:rPr>
          <w:noProof/>
          <w:sz w:val="24"/>
          <w:szCs w:val="28"/>
        </w:rPr>
        <w:drawing>
          <wp:inline distT="0" distB="0" distL="0" distR="0" wp14:anchorId="5D4711B3" wp14:editId="60218F25">
            <wp:extent cx="2874645" cy="2159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379">
        <w:rPr>
          <w:noProof/>
          <w:sz w:val="24"/>
          <w:szCs w:val="28"/>
        </w:rPr>
        <w:lastRenderedPageBreak/>
        <w:drawing>
          <wp:inline distT="0" distB="0" distL="0" distR="0" wp14:anchorId="267C23EF" wp14:editId="42F4E736">
            <wp:extent cx="2874645" cy="2159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15C35" w14:textId="628B0317" w:rsidR="00F62294" w:rsidRDefault="00F62294" w:rsidP="00A1055A">
      <w:pPr>
        <w:rPr>
          <w:sz w:val="24"/>
          <w:szCs w:val="28"/>
        </w:rPr>
      </w:pPr>
    </w:p>
    <w:p w14:paraId="0A027F25" w14:textId="240B2757" w:rsidR="00F62294" w:rsidRDefault="00675061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存在冗余自由度时，</w:t>
      </w:r>
    </w:p>
    <w:p w14:paraId="5AF0FD49" w14:textId="7FE15756" w:rsidR="00675061" w:rsidRDefault="00675061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0D4556C" wp14:editId="62A221BB">
            <wp:extent cx="2575711" cy="2699566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233" cy="27011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E07468" w14:textId="7B3A4C9C" w:rsidR="00AF1984" w:rsidRDefault="00AF198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以大臂运动幅度最小为原则，先动前三轴。</w:t>
      </w:r>
    </w:p>
    <w:p w14:paraId="039ACBC2" w14:textId="51AEDA1A" w:rsidR="00F151BF" w:rsidRDefault="00F151BF" w:rsidP="00A1055A">
      <w:r w:rsidRPr="00F151BF">
        <w:rPr>
          <w:position w:val="-142"/>
        </w:rPr>
        <w:object w:dxaOrig="3100" w:dyaOrig="2940" w14:anchorId="0D969782">
          <v:shape id="_x0000_i1037" type="#_x0000_t75" style="width:156.2pt;height:151.85pt" o:ole="">
            <v:imagedata r:id="rId41" o:title=""/>
          </v:shape>
          <o:OLEObject Type="Embed" ProgID="Equation.DSMT4" ShapeID="_x0000_i1037" DrawAspect="Content" ObjectID="_1774886674" r:id="rId42"/>
        </w:object>
      </w:r>
    </w:p>
    <w:p w14:paraId="3BF200F2" w14:textId="219DA906" w:rsidR="00AF1984" w:rsidRDefault="00AF1984" w:rsidP="00A1055A">
      <w:pPr>
        <w:rPr>
          <w:sz w:val="24"/>
          <w:szCs w:val="28"/>
        </w:rPr>
      </w:pPr>
      <w:r w:rsidRPr="00AF1984">
        <w:rPr>
          <w:rFonts w:hint="eastAsia"/>
          <w:sz w:val="24"/>
          <w:szCs w:val="28"/>
        </w:rPr>
        <w:t>当前三轴的运动不满足工作空间需求时，</w:t>
      </w:r>
      <w:r>
        <w:rPr>
          <w:rFonts w:hint="eastAsia"/>
          <w:sz w:val="24"/>
          <w:szCs w:val="28"/>
        </w:rPr>
        <w:t>则运动第一轴，此时，第三轴不动。</w:t>
      </w:r>
      <w:r w:rsidR="00012A4C">
        <w:rPr>
          <w:sz w:val="24"/>
          <w:szCs w:val="28"/>
        </w:rPr>
        <w:t>X3,y3</w:t>
      </w:r>
      <w:r w:rsidR="00012A4C">
        <w:rPr>
          <w:rFonts w:hint="eastAsia"/>
          <w:sz w:val="24"/>
          <w:szCs w:val="28"/>
        </w:rPr>
        <w:t>则根绝与第四轴的相对位置关系不变进行计算，</w:t>
      </w:r>
    </w:p>
    <w:p w14:paraId="386A10B7" w14:textId="18BABA31" w:rsidR="00012A4C" w:rsidRDefault="00012A4C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2626B78E" wp14:editId="2D90EE34">
            <wp:extent cx="3352800" cy="272542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725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4603DC" w14:textId="77777777" w:rsidR="00012A4C" w:rsidRDefault="00012A4C" w:rsidP="00A1055A">
      <w:pPr>
        <w:rPr>
          <w:sz w:val="24"/>
          <w:szCs w:val="28"/>
        </w:rPr>
      </w:pPr>
    </w:p>
    <w:p w14:paraId="1ED81832" w14:textId="3B706F56" w:rsidR="00012A4C" w:rsidRDefault="00012A4C" w:rsidP="00A1055A">
      <w:pPr>
        <w:rPr>
          <w:sz w:val="24"/>
          <w:szCs w:val="28"/>
        </w:rPr>
      </w:pPr>
      <w:r w:rsidRPr="00012A4C">
        <w:rPr>
          <w:position w:val="-92"/>
        </w:rPr>
        <w:object w:dxaOrig="3500" w:dyaOrig="1939" w14:anchorId="6324F1F4">
          <v:shape id="_x0000_i1038" type="#_x0000_t75" style="width:176.55pt;height:100.15pt" o:ole="">
            <v:imagedata r:id="rId44" o:title=""/>
          </v:shape>
          <o:OLEObject Type="Embed" ProgID="Equation.DSMT4" ShapeID="_x0000_i1038" DrawAspect="Content" ObjectID="_1774886675" r:id="rId45"/>
        </w:object>
      </w:r>
    </w:p>
    <w:p w14:paraId="5AAFEE61" w14:textId="603663C0" w:rsidR="00AF1984" w:rsidRPr="00AF1984" w:rsidRDefault="00AF1984" w:rsidP="00A1055A">
      <w:pPr>
        <w:rPr>
          <w:sz w:val="24"/>
          <w:szCs w:val="28"/>
        </w:rPr>
      </w:pPr>
    </w:p>
    <w:p w14:paraId="346268EB" w14:textId="50DA5B7F" w:rsidR="00675061" w:rsidRDefault="00856379" w:rsidP="00A1055A">
      <w:pPr>
        <w:rPr>
          <w:sz w:val="24"/>
          <w:szCs w:val="28"/>
        </w:rPr>
      </w:pPr>
      <w:r w:rsidRPr="00856379">
        <w:rPr>
          <w:noProof/>
          <w:sz w:val="24"/>
          <w:szCs w:val="28"/>
        </w:rPr>
        <w:drawing>
          <wp:inline distT="0" distB="0" distL="0" distR="0" wp14:anchorId="42300208" wp14:editId="10BA2998">
            <wp:extent cx="2874645" cy="2159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379">
        <w:rPr>
          <w:noProof/>
          <w:sz w:val="24"/>
          <w:szCs w:val="28"/>
        </w:rPr>
        <w:lastRenderedPageBreak/>
        <w:drawing>
          <wp:inline distT="0" distB="0" distL="0" distR="0" wp14:anchorId="3AE62EBE" wp14:editId="28B6AB77">
            <wp:extent cx="2874645" cy="2159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85814" w14:textId="5DBCA97C" w:rsidR="00F151BF" w:rsidRDefault="00EC767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结论：通过增加冗余自由度</w:t>
      </w:r>
      <w:r w:rsidR="00E52B55">
        <w:rPr>
          <w:rFonts w:hint="eastAsia"/>
          <w:sz w:val="24"/>
          <w:szCs w:val="28"/>
        </w:rPr>
        <w:t>（绿色的杆）</w:t>
      </w:r>
      <w:r>
        <w:rPr>
          <w:rFonts w:hint="eastAsia"/>
          <w:sz w:val="24"/>
          <w:szCs w:val="28"/>
        </w:rPr>
        <w:t>，</w:t>
      </w:r>
      <w:r w:rsidR="00E52B55">
        <w:rPr>
          <w:rFonts w:hint="eastAsia"/>
          <w:sz w:val="24"/>
          <w:szCs w:val="28"/>
        </w:rPr>
        <w:t>在精细运动中，可以减小大臂的摆动。对于狭窄空间的操作更有益。</w:t>
      </w:r>
    </w:p>
    <w:p w14:paraId="3DA29AB6" w14:textId="2216042C" w:rsidR="00F151BF" w:rsidRDefault="00F151BF" w:rsidP="00A1055A">
      <w:pPr>
        <w:rPr>
          <w:sz w:val="24"/>
          <w:szCs w:val="28"/>
        </w:rPr>
      </w:pPr>
    </w:p>
    <w:p w14:paraId="41AACD79" w14:textId="6EB3F56D" w:rsidR="00E52B55" w:rsidRDefault="00E52B55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624760AA" w14:textId="20CC0567" w:rsidR="00E52B55" w:rsidRDefault="006D0277" w:rsidP="00E52B55">
      <w:pPr>
        <w:pStyle w:val="2"/>
      </w:pPr>
      <w:r>
        <w:rPr>
          <w:rFonts w:hint="eastAsia"/>
        </w:rPr>
        <w:lastRenderedPageBreak/>
        <w:t>三</w:t>
      </w:r>
      <w:r w:rsidR="00E52B55">
        <w:rPr>
          <w:rFonts w:hint="eastAsia"/>
        </w:rPr>
        <w:t>、人形机器人运动分析</w:t>
      </w:r>
    </w:p>
    <w:p w14:paraId="08DB5B39" w14:textId="0E4AB1E1" w:rsidR="00F151BF" w:rsidRDefault="00FD43D0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851FFEB" wp14:editId="0320417B">
            <wp:extent cx="1792587" cy="290421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598" cy="29139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8675A7" w14:textId="0E9BAF7A" w:rsidR="00FD45FB" w:rsidRDefault="00E52B5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人形机器人操作时</w:t>
      </w:r>
      <w:r w:rsidR="00FD45FB">
        <w:rPr>
          <w:rFonts w:hint="eastAsia"/>
          <w:sz w:val="24"/>
          <w:szCs w:val="28"/>
        </w:rPr>
        <w:t>需要同时考虑操作精度与平衡性的问题。区别于传统的AGV移动机器人，重心能够较好的分布在移动平台上。人形机器人的承力点在脚板的范围。</w:t>
      </w:r>
    </w:p>
    <w:p w14:paraId="05A78117" w14:textId="215C5DE7" w:rsidR="00701EE5" w:rsidRDefault="00701EE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正解：</w:t>
      </w:r>
    </w:p>
    <w:p w14:paraId="450C6302" w14:textId="33DF67D1" w:rsidR="00E52B55" w:rsidRDefault="00CF7519" w:rsidP="00A1055A">
      <w:pPr>
        <w:rPr>
          <w:sz w:val="24"/>
          <w:szCs w:val="28"/>
        </w:rPr>
      </w:pPr>
      <w:r w:rsidRPr="00411AFC">
        <w:rPr>
          <w:position w:val="-106"/>
        </w:rPr>
        <w:object w:dxaOrig="3640" w:dyaOrig="2240" w14:anchorId="31AAED62">
          <v:shape id="_x0000_i1039" type="#_x0000_t75" style="width:183.75pt;height:115.85pt" o:ole="">
            <v:imagedata r:id="rId49" o:title=""/>
          </v:shape>
          <o:OLEObject Type="Embed" ProgID="Equation.DSMT4" ShapeID="_x0000_i1039" DrawAspect="Content" ObjectID="_1774886676" r:id="rId50"/>
        </w:object>
      </w:r>
    </w:p>
    <w:p w14:paraId="1DDC38A4" w14:textId="47159A75" w:rsidR="00E52B55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逆解：</w:t>
      </w:r>
    </w:p>
    <w:p w14:paraId="22D35DB6" w14:textId="3C11CD23" w:rsidR="00012A4C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根据末端从前往后计算，在手臂阶段，按照精细操作原则，其运动学逆解为，</w:t>
      </w:r>
    </w:p>
    <w:p w14:paraId="11F78844" w14:textId="2C8260ED" w:rsidR="00012A4C" w:rsidRDefault="00012A4C" w:rsidP="00A1055A">
      <w:pPr>
        <w:rPr>
          <w:sz w:val="24"/>
          <w:szCs w:val="28"/>
        </w:rPr>
      </w:pPr>
      <w:r w:rsidRPr="00F151BF">
        <w:rPr>
          <w:position w:val="-142"/>
        </w:rPr>
        <w:object w:dxaOrig="3100" w:dyaOrig="2940" w14:anchorId="6033564B">
          <v:shape id="_x0000_i1040" type="#_x0000_t75" style="width:156.2pt;height:151.85pt" o:ole="">
            <v:imagedata r:id="rId41" o:title=""/>
          </v:shape>
          <o:OLEObject Type="Embed" ProgID="Equation.DSMT4" ShapeID="_x0000_i1040" DrawAspect="Content" ObjectID="_1774886677" r:id="rId51"/>
        </w:object>
      </w:r>
    </w:p>
    <w:p w14:paraId="3BFC8C1C" w14:textId="77777777" w:rsidR="00012A4C" w:rsidRDefault="00012A4C" w:rsidP="00012A4C">
      <w:pPr>
        <w:rPr>
          <w:sz w:val="24"/>
          <w:szCs w:val="28"/>
        </w:rPr>
      </w:pPr>
      <w:r w:rsidRPr="00AF1984">
        <w:rPr>
          <w:rFonts w:hint="eastAsia"/>
          <w:sz w:val="24"/>
          <w:szCs w:val="28"/>
        </w:rPr>
        <w:t>当前三轴的运动不满足工作空间需求时，</w:t>
      </w:r>
      <w:r>
        <w:rPr>
          <w:rFonts w:hint="eastAsia"/>
          <w:sz w:val="24"/>
          <w:szCs w:val="28"/>
        </w:rPr>
        <w:t>则运动第一轴，此时，第三轴不动。</w:t>
      </w:r>
    </w:p>
    <w:p w14:paraId="5032A472" w14:textId="2AC5BF16" w:rsidR="00E52B55" w:rsidRDefault="00012A4C" w:rsidP="00A1055A">
      <w:pPr>
        <w:rPr>
          <w:sz w:val="24"/>
          <w:szCs w:val="28"/>
        </w:rPr>
      </w:pPr>
      <w:r w:rsidRPr="00012A4C">
        <w:rPr>
          <w:position w:val="-92"/>
        </w:rPr>
        <w:object w:dxaOrig="3500" w:dyaOrig="1939" w14:anchorId="67D67EA7">
          <v:shape id="_x0000_i1041" type="#_x0000_t75" style="width:176.55pt;height:100.15pt" o:ole="">
            <v:imagedata r:id="rId44" o:title=""/>
          </v:shape>
          <o:OLEObject Type="Embed" ProgID="Equation.DSMT4" ShapeID="_x0000_i1041" DrawAspect="Content" ObjectID="_1774886678" r:id="rId52"/>
        </w:object>
      </w:r>
    </w:p>
    <w:p w14:paraId="1EBCD57A" w14:textId="39DFCFE0" w:rsidR="00E52B55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腿部的运动要求为了保持平衡，需要满足平衡条件：</w:t>
      </w:r>
    </w:p>
    <w:p w14:paraId="5A3699CB" w14:textId="033AB9D5" w:rsidR="00012A4C" w:rsidRDefault="00012A4C" w:rsidP="00A1055A">
      <w:pPr>
        <w:rPr>
          <w:sz w:val="24"/>
          <w:szCs w:val="28"/>
        </w:rPr>
      </w:pPr>
      <w:r w:rsidRPr="00012A4C">
        <w:rPr>
          <w:position w:val="-40"/>
        </w:rPr>
        <w:object w:dxaOrig="6520" w:dyaOrig="900" w14:anchorId="22EFC8FA">
          <v:shape id="_x0000_i1042" type="#_x0000_t75" style="width:328.7pt;height:46.65pt" o:ole="">
            <v:imagedata r:id="rId53" o:title=""/>
          </v:shape>
          <o:OLEObject Type="Embed" ProgID="Equation.DSMT4" ShapeID="_x0000_i1042" DrawAspect="Content" ObjectID="_1774886679" r:id="rId54"/>
        </w:object>
      </w:r>
    </w:p>
    <w:p w14:paraId="250BCEB9" w14:textId="1C38E8C6" w:rsidR="00012A4C" w:rsidRDefault="00FD43D0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此可见，为了保证躯体平衡，</w:t>
      </w:r>
      <w:r w:rsidR="008F781A">
        <w:rPr>
          <w:rFonts w:hint="eastAsia"/>
          <w:sz w:val="24"/>
          <w:szCs w:val="28"/>
        </w:rPr>
        <w:t>同时，上半身由于操作需要也不能动，因此，只能</w:t>
      </w:r>
      <w:r w:rsidR="00D043B5">
        <w:rPr>
          <w:rFonts w:hint="eastAsia"/>
          <w:sz w:val="24"/>
          <w:szCs w:val="28"/>
        </w:rPr>
        <w:t>同步</w:t>
      </w:r>
      <w:r>
        <w:rPr>
          <w:rFonts w:hint="eastAsia"/>
          <w:sz w:val="24"/>
          <w:szCs w:val="28"/>
        </w:rPr>
        <w:t>调节</w:t>
      </w:r>
      <w:r w:rsidR="00D043B5">
        <w:rPr>
          <w:rFonts w:hint="eastAsia"/>
          <w:sz w:val="24"/>
          <w:szCs w:val="28"/>
        </w:rPr>
        <w:t>膝关节与</w:t>
      </w:r>
      <w:r>
        <w:rPr>
          <w:rFonts w:hint="eastAsia"/>
          <w:sz w:val="24"/>
          <w:szCs w:val="28"/>
        </w:rPr>
        <w:t>髋关节</w:t>
      </w:r>
      <w:r w:rsidR="00D043B5">
        <w:rPr>
          <w:rFonts w:hint="eastAsia"/>
          <w:sz w:val="24"/>
          <w:szCs w:val="28"/>
        </w:rPr>
        <w:t>，保持重心的平衡</w:t>
      </w:r>
      <w:r w:rsidR="008F781A">
        <w:rPr>
          <w:rFonts w:hint="eastAsia"/>
          <w:sz w:val="24"/>
          <w:szCs w:val="28"/>
        </w:rPr>
        <w:t>。</w:t>
      </w:r>
      <w:r w:rsidR="00D40D83">
        <w:rPr>
          <w:rFonts w:hint="eastAsia"/>
          <w:sz w:val="24"/>
          <w:szCs w:val="28"/>
        </w:rPr>
        <w:t>则有，</w:t>
      </w:r>
    </w:p>
    <w:p w14:paraId="7C46B68E" w14:textId="22E4C3C4" w:rsidR="00012A4C" w:rsidRDefault="00D40D83" w:rsidP="00A1055A">
      <w:pPr>
        <w:rPr>
          <w:sz w:val="24"/>
          <w:szCs w:val="28"/>
        </w:rPr>
      </w:pPr>
      <w:r w:rsidRPr="00D40D83">
        <w:rPr>
          <w:position w:val="-28"/>
        </w:rPr>
        <w:object w:dxaOrig="3280" w:dyaOrig="620" w14:anchorId="023DCCA0">
          <v:shape id="_x0000_i1043" type="#_x0000_t75" style="width:165.9pt;height:31.95pt" o:ole="">
            <v:imagedata r:id="rId55" o:title=""/>
          </v:shape>
          <o:OLEObject Type="Embed" ProgID="Equation.DSMT4" ShapeID="_x0000_i1043" DrawAspect="Content" ObjectID="_1774886680" r:id="rId56"/>
        </w:object>
      </w:r>
    </w:p>
    <w:p w14:paraId="203F5A5E" w14:textId="7E878BAE" w:rsidR="00012A4C" w:rsidRDefault="00D40D8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于杆长的约束，可以直接求出yl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，</w:t>
      </w:r>
    </w:p>
    <w:p w14:paraId="31068EF8" w14:textId="3F05D785" w:rsidR="00D40D83" w:rsidRDefault="00D40D83" w:rsidP="00A1055A">
      <w:pPr>
        <w:rPr>
          <w:sz w:val="24"/>
          <w:szCs w:val="28"/>
        </w:rPr>
      </w:pPr>
      <w:r w:rsidRPr="00D40D83">
        <w:rPr>
          <w:position w:val="-14"/>
        </w:rPr>
        <w:object w:dxaOrig="1440" w:dyaOrig="420" w14:anchorId="06442AD0">
          <v:shape id="_x0000_i1044" type="#_x0000_t75" style="width:72.65pt;height:21.6pt" o:ole="">
            <v:imagedata r:id="rId57" o:title=""/>
          </v:shape>
          <o:OLEObject Type="Embed" ProgID="Equation.DSMT4" ShapeID="_x0000_i1044" DrawAspect="Content" ObjectID="_1774886681" r:id="rId58"/>
        </w:object>
      </w:r>
    </w:p>
    <w:p w14:paraId="00E010AB" w14:textId="1640DB6B" w:rsidR="00D40D83" w:rsidRDefault="00D40D8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进一步的，求解出x</w:t>
      </w:r>
      <w:r>
        <w:rPr>
          <w:sz w:val="24"/>
          <w:szCs w:val="28"/>
        </w:rPr>
        <w:t>u2,yu2</w:t>
      </w:r>
    </w:p>
    <w:p w14:paraId="4558A3B5" w14:textId="72C87C88" w:rsidR="00D40D83" w:rsidRDefault="00D40D83" w:rsidP="00A1055A">
      <w:pPr>
        <w:rPr>
          <w:sz w:val="24"/>
          <w:szCs w:val="28"/>
        </w:rPr>
      </w:pPr>
      <w:r w:rsidRPr="00D40D83">
        <w:rPr>
          <w:position w:val="-74"/>
        </w:rPr>
        <w:object w:dxaOrig="3660" w:dyaOrig="1800" w14:anchorId="748D360F">
          <v:shape id="_x0000_i1045" type="#_x0000_t75" style="width:184.7pt;height:92.95pt" o:ole="">
            <v:imagedata r:id="rId59" o:title=""/>
          </v:shape>
          <o:OLEObject Type="Embed" ProgID="Equation.DSMT4" ShapeID="_x0000_i1045" DrawAspect="Content" ObjectID="_1774886682" r:id="rId60"/>
        </w:object>
      </w:r>
    </w:p>
    <w:p w14:paraId="345AD38A" w14:textId="1B723036" w:rsidR="00D40D83" w:rsidRDefault="00D40D83" w:rsidP="00A1055A">
      <w:pPr>
        <w:rPr>
          <w:sz w:val="24"/>
          <w:szCs w:val="28"/>
        </w:rPr>
      </w:pPr>
    </w:p>
    <w:p w14:paraId="06B04600" w14:textId="2C5BED6F" w:rsidR="00D40D83" w:rsidRDefault="00E76716" w:rsidP="00A1055A">
      <w:pPr>
        <w:rPr>
          <w:sz w:val="24"/>
          <w:szCs w:val="28"/>
        </w:rPr>
      </w:pPr>
      <w:r w:rsidRPr="00E76716">
        <w:rPr>
          <w:noProof/>
          <w:sz w:val="24"/>
          <w:szCs w:val="28"/>
        </w:rPr>
        <w:lastRenderedPageBreak/>
        <w:drawing>
          <wp:inline distT="0" distB="0" distL="0" distR="0" wp14:anchorId="14E100F1" wp14:editId="4304DB40">
            <wp:extent cx="2874645" cy="2159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5F7A" w:rsidRPr="00B05F7A">
        <w:rPr>
          <w:noProof/>
          <w:sz w:val="24"/>
          <w:szCs w:val="28"/>
        </w:rPr>
        <w:drawing>
          <wp:inline distT="0" distB="0" distL="0" distR="0" wp14:anchorId="1FA3FEA0" wp14:editId="17F4F61C">
            <wp:extent cx="2874645" cy="21590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0D9CE" w14:textId="3754D8E1" w:rsidR="00D40D83" w:rsidRDefault="00311E9E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此可见，在人形机器人手臂运动时，</w:t>
      </w:r>
      <w:r w:rsidR="006D0277">
        <w:rPr>
          <w:rFonts w:hint="eastAsia"/>
          <w:sz w:val="24"/>
          <w:szCs w:val="28"/>
        </w:rPr>
        <w:t>臀部也需要做相应的调整，以此保证静平衡，增加了控制的困难。</w:t>
      </w:r>
    </w:p>
    <w:p w14:paraId="4558F54D" w14:textId="1B40C0F6" w:rsidR="003D69D6" w:rsidRDefault="003D69D6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4D922435" w14:textId="2011FDC3" w:rsidR="003D69D6" w:rsidRDefault="003D69D6" w:rsidP="003D69D6">
      <w:pPr>
        <w:pStyle w:val="2"/>
      </w:pPr>
      <w:r>
        <w:rPr>
          <w:rFonts w:hint="eastAsia"/>
        </w:rPr>
        <w:lastRenderedPageBreak/>
        <w:t>四、人形机器人</w:t>
      </w:r>
      <w:r w:rsidR="00175D2D">
        <w:rPr>
          <w:rFonts w:hint="eastAsia"/>
        </w:rPr>
        <w:t>下肢</w:t>
      </w:r>
      <w:r>
        <w:rPr>
          <w:rFonts w:hint="eastAsia"/>
        </w:rPr>
        <w:t>控制</w:t>
      </w:r>
    </w:p>
    <w:p w14:paraId="26E58BB4" w14:textId="77777777" w:rsidR="003D69D6" w:rsidRPr="009A35C9" w:rsidRDefault="003D69D6" w:rsidP="003D69D6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06851BB5" wp14:editId="3B849378">
            <wp:extent cx="3401695" cy="269494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2D34DC" w14:textId="5A41E784" w:rsidR="003D69D6" w:rsidRDefault="00CF7519" w:rsidP="003D69D6">
      <w:r w:rsidRPr="003D69D6">
        <w:rPr>
          <w:position w:val="-70"/>
        </w:rPr>
        <w:object w:dxaOrig="2900" w:dyaOrig="1520" w14:anchorId="1551EBBF">
          <v:shape id="_x0000_i1046" type="#_x0000_t75" style="width:146.2pt;height:78.9pt" o:ole="">
            <v:imagedata r:id="rId63" o:title=""/>
          </v:shape>
          <o:OLEObject Type="Embed" ProgID="Equation.DSMT4" ShapeID="_x0000_i1046" DrawAspect="Content" ObjectID="_1774886683" r:id="rId64"/>
        </w:object>
      </w:r>
    </w:p>
    <w:p w14:paraId="5192FFBD" w14:textId="757739AF" w:rsidR="003D69D6" w:rsidRDefault="003D69D6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机器人的雅克比矩阵为，</w:t>
      </w:r>
    </w:p>
    <w:p w14:paraId="3742220C" w14:textId="3A5BDEA5" w:rsidR="00447B9C" w:rsidRDefault="00B4276F" w:rsidP="003D69D6">
      <w:r w:rsidRPr="00AE18F9">
        <w:rPr>
          <w:position w:val="-56"/>
        </w:rPr>
        <w:object w:dxaOrig="4500" w:dyaOrig="1219" w14:anchorId="61D179C4">
          <v:shape id="_x0000_i1047" type="#_x0000_t75" style="width:226.95pt;height:63.25pt" o:ole="">
            <v:imagedata r:id="rId65" o:title=""/>
          </v:shape>
          <o:OLEObject Type="Embed" ProgID="Equation.DSMT4" ShapeID="_x0000_i1047" DrawAspect="Content" ObjectID="_1774886684" r:id="rId66"/>
        </w:object>
      </w:r>
      <w:r w:rsidR="00AE18F9">
        <w:rPr>
          <w:rFonts w:hint="eastAsia"/>
        </w:rPr>
        <w:t>，</w:t>
      </w:r>
    </w:p>
    <w:p w14:paraId="79ECF358" w14:textId="74C298B4" w:rsidR="003D69D6" w:rsidRPr="003D69D6" w:rsidRDefault="00B4276F" w:rsidP="003D69D6">
      <w:pPr>
        <w:rPr>
          <w:sz w:val="24"/>
          <w:szCs w:val="28"/>
        </w:rPr>
      </w:pPr>
      <w:r w:rsidRPr="00AE18F9">
        <w:rPr>
          <w:position w:val="-56"/>
        </w:rPr>
        <w:object w:dxaOrig="4520" w:dyaOrig="1219" w14:anchorId="605289F6">
          <v:shape id="_x0000_i1048" type="#_x0000_t75" style="width:227.9pt;height:63.25pt" o:ole="">
            <v:imagedata r:id="rId67" o:title=""/>
          </v:shape>
          <o:OLEObject Type="Embed" ProgID="Equation.DSMT4" ShapeID="_x0000_i1048" DrawAspect="Content" ObjectID="_1774886685" r:id="rId68"/>
        </w:object>
      </w:r>
    </w:p>
    <w:p w14:paraId="67FCC22C" w14:textId="02C7A2EB" w:rsidR="003D69D6" w:rsidRPr="003D69D6" w:rsidRDefault="00AE18F9" w:rsidP="003D69D6">
      <w:pPr>
        <w:rPr>
          <w:sz w:val="24"/>
          <w:szCs w:val="28"/>
        </w:rPr>
      </w:pPr>
      <w:r w:rsidRPr="00AE18F9">
        <w:rPr>
          <w:position w:val="-68"/>
        </w:rPr>
        <w:object w:dxaOrig="1960" w:dyaOrig="1460" w14:anchorId="49B00163">
          <v:shape id="_x0000_i1049" type="#_x0000_t75" style="width:98.9pt;height:75.45pt" o:ole="">
            <v:imagedata r:id="rId69" o:title=""/>
          </v:shape>
          <o:OLEObject Type="Embed" ProgID="Equation.DSMT4" ShapeID="_x0000_i1049" DrawAspect="Content" ObjectID="_1774886686" r:id="rId70"/>
        </w:object>
      </w:r>
    </w:p>
    <w:p w14:paraId="4E87D766" w14:textId="6E92CFBD" w:rsidR="00686E4A" w:rsidRDefault="00686E4A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为了让机器人能行走，其x</w:t>
      </w:r>
      <w:r>
        <w:rPr>
          <w:sz w:val="24"/>
          <w:szCs w:val="28"/>
        </w:rPr>
        <w:t>5,y5</w:t>
      </w:r>
      <w:r>
        <w:rPr>
          <w:rFonts w:hint="eastAsia"/>
          <w:sz w:val="24"/>
          <w:szCs w:val="28"/>
        </w:rPr>
        <w:t>需要跟随目标轨迹</w:t>
      </w:r>
    </w:p>
    <w:p w14:paraId="11387F7F" w14:textId="522D43E0" w:rsidR="00686E4A" w:rsidRDefault="00AE18F9" w:rsidP="003D69D6">
      <w:pPr>
        <w:rPr>
          <w:sz w:val="24"/>
          <w:szCs w:val="28"/>
        </w:rPr>
      </w:pPr>
      <w:r w:rsidRPr="00AE18F9">
        <w:rPr>
          <w:position w:val="-12"/>
        </w:rPr>
        <w:object w:dxaOrig="2040" w:dyaOrig="340" w14:anchorId="2FF7CD2D">
          <v:shape id="_x0000_i1050" type="#_x0000_t75" style="width:103pt;height:17.55pt" o:ole="">
            <v:imagedata r:id="rId71" o:title=""/>
          </v:shape>
          <o:OLEObject Type="Embed" ProgID="Equation.DSMT4" ShapeID="_x0000_i1050" DrawAspect="Content" ObjectID="_1774886687" r:id="rId72"/>
        </w:object>
      </w:r>
    </w:p>
    <w:p w14:paraId="1451BCCF" w14:textId="68E7B36A" w:rsidR="003D69D6" w:rsidRPr="003D69D6" w:rsidRDefault="00AE18F9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同时，机器人行走过程中，重心要求平衡，有</w:t>
      </w:r>
      <w:r w:rsidR="003D69D6" w:rsidRPr="003D69D6">
        <w:rPr>
          <w:rFonts w:hint="eastAsia"/>
          <w:sz w:val="24"/>
          <w:szCs w:val="28"/>
        </w:rPr>
        <w:t>：</w:t>
      </w:r>
    </w:p>
    <w:p w14:paraId="1EC4FF5B" w14:textId="77777777" w:rsidR="003D69D6" w:rsidRDefault="003D69D6" w:rsidP="003D69D6">
      <w:r w:rsidRPr="00DA2CE0">
        <w:rPr>
          <w:position w:val="-54"/>
        </w:rPr>
        <w:object w:dxaOrig="3260" w:dyaOrig="1180" w14:anchorId="02CDA953">
          <v:shape id="_x0000_i1051" type="#_x0000_t75" style="width:164.35pt;height:61.35pt" o:ole="">
            <v:imagedata r:id="rId7" o:title=""/>
          </v:shape>
          <o:OLEObject Type="Embed" ProgID="Equation.DSMT4" ShapeID="_x0000_i1051" DrawAspect="Content" ObjectID="_1774886688" r:id="rId73"/>
        </w:object>
      </w:r>
    </w:p>
    <w:p w14:paraId="6F201058" w14:textId="1FC23AF9" w:rsidR="00AE18F9" w:rsidRDefault="00AE18F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>
        <w:rPr>
          <w:sz w:val="24"/>
          <w:szCs w:val="28"/>
        </w:rPr>
        <w:t>m</w:t>
      </w:r>
      <w:r>
        <w:rPr>
          <w:rFonts w:hint="eastAsia"/>
          <w:sz w:val="24"/>
          <w:szCs w:val="28"/>
        </w:rPr>
        <w:t>在0位时，</w:t>
      </w:r>
    </w:p>
    <w:p w14:paraId="795D1E9F" w14:textId="288CBF95" w:rsidR="00AE18F9" w:rsidRDefault="00AE18F9" w:rsidP="00352259">
      <w:pPr>
        <w:widowControl/>
        <w:jc w:val="left"/>
        <w:rPr>
          <w:sz w:val="24"/>
          <w:szCs w:val="28"/>
        </w:rPr>
      </w:pPr>
      <w:r w:rsidRPr="00AE18F9">
        <w:rPr>
          <w:position w:val="-26"/>
        </w:rPr>
        <w:object w:dxaOrig="1900" w:dyaOrig="600" w14:anchorId="046CB480">
          <v:shape id="_x0000_i1052" type="#_x0000_t75" style="width:95.8pt;height:31pt" o:ole="">
            <v:imagedata r:id="rId74" o:title=""/>
          </v:shape>
          <o:OLEObject Type="Embed" ProgID="Equation.DSMT4" ShapeID="_x0000_i1052" DrawAspect="Content" ObjectID="_1774886689" r:id="rId75"/>
        </w:object>
      </w:r>
    </w:p>
    <w:p w14:paraId="3FAC1E42" w14:textId="542D3AEE" w:rsidR="003D69D6" w:rsidRDefault="00AE18F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运动位置与目标位置的偏差为，</w:t>
      </w:r>
    </w:p>
    <w:p w14:paraId="663A9BD8" w14:textId="4F7F8C04" w:rsidR="00AE18F9" w:rsidRDefault="00447B9C" w:rsidP="00352259">
      <w:pPr>
        <w:widowControl/>
        <w:jc w:val="left"/>
        <w:rPr>
          <w:sz w:val="24"/>
          <w:szCs w:val="28"/>
        </w:rPr>
      </w:pPr>
      <w:r w:rsidRPr="00AE18F9">
        <w:rPr>
          <w:position w:val="-44"/>
        </w:rPr>
        <w:object w:dxaOrig="1680" w:dyaOrig="980" w14:anchorId="19256742">
          <v:shape id="_x0000_i1053" type="#_x0000_t75" style="width:84.85pt;height:51.05pt" o:ole="">
            <v:imagedata r:id="rId76" o:title=""/>
          </v:shape>
          <o:OLEObject Type="Embed" ProgID="Equation.DSMT4" ShapeID="_x0000_i1053" DrawAspect="Content" ObjectID="_1774886690" r:id="rId77"/>
        </w:object>
      </w:r>
    </w:p>
    <w:p w14:paraId="4276353D" w14:textId="5FCBD661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设计控制器，我们先需要重构输入输出的雅克比矩阵，</w:t>
      </w:r>
    </w:p>
    <w:p w14:paraId="6A5ADAD2" w14:textId="502BF52B" w:rsidR="00447B9C" w:rsidRDefault="00B4276F" w:rsidP="00352259">
      <w:pPr>
        <w:widowControl/>
        <w:jc w:val="left"/>
        <w:rPr>
          <w:sz w:val="24"/>
          <w:szCs w:val="28"/>
        </w:rPr>
      </w:pPr>
      <w:r w:rsidRPr="00447B9C">
        <w:rPr>
          <w:position w:val="-42"/>
        </w:rPr>
        <w:object w:dxaOrig="4500" w:dyaOrig="940" w14:anchorId="3E4EF356">
          <v:shape id="_x0000_i1054" type="#_x0000_t75" style="width:226.95pt;height:48.5pt" o:ole="">
            <v:imagedata r:id="rId78" o:title=""/>
          </v:shape>
          <o:OLEObject Type="Embed" ProgID="Equation.DSMT4" ShapeID="_x0000_i1054" DrawAspect="Content" ObjectID="_1774886691" r:id="rId79"/>
        </w:object>
      </w:r>
    </w:p>
    <w:p w14:paraId="355B2CEA" w14:textId="46EA8DF7" w:rsidR="003D69D6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position w:val="-72"/>
        </w:rPr>
        <w:object w:dxaOrig="4620" w:dyaOrig="1540" w14:anchorId="2006A6F1">
          <v:shape id="_x0000_i1055" type="#_x0000_t75" style="width:233.55pt;height:79.85pt" o:ole="">
            <v:imagedata r:id="rId80" o:title=""/>
          </v:shape>
          <o:OLEObject Type="Embed" ProgID="Equation.DSMT4" ShapeID="_x0000_i1055" DrawAspect="Content" ObjectID="_1774886692" r:id="rId81"/>
        </w:object>
      </w:r>
    </w:p>
    <w:p w14:paraId="1DC242C5" w14:textId="5F714EB2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为，</w:t>
      </w:r>
    </w:p>
    <w:p w14:paraId="18E4F66E" w14:textId="2F50C97E" w:rsidR="00447B9C" w:rsidRDefault="00175D2D" w:rsidP="00352259">
      <w:pPr>
        <w:widowControl/>
        <w:jc w:val="left"/>
      </w:pPr>
      <w:r w:rsidRPr="00447B9C">
        <w:rPr>
          <w:position w:val="-44"/>
        </w:rPr>
        <w:object w:dxaOrig="2480" w:dyaOrig="980" w14:anchorId="761501CC">
          <v:shape id="_x0000_i1056" type="#_x0000_t75" style="width:125.2pt;height:50.7pt" o:ole="">
            <v:imagedata r:id="rId82" o:title=""/>
          </v:shape>
          <o:OLEObject Type="Embed" ProgID="Equation.DSMT4" ShapeID="_x0000_i1056" DrawAspect="Content" ObjectID="_1774886693" r:id="rId83"/>
        </w:object>
      </w:r>
    </w:p>
    <w:p w14:paraId="494EA93C" w14:textId="106EC8E4" w:rsidR="00976F6B" w:rsidRDefault="00976F6B" w:rsidP="00352259">
      <w:pPr>
        <w:widowControl/>
        <w:jc w:val="left"/>
        <w:rPr>
          <w:sz w:val="24"/>
          <w:szCs w:val="28"/>
        </w:rPr>
      </w:pPr>
      <w:r w:rsidRPr="00976F6B">
        <w:rPr>
          <w:position w:val="-12"/>
        </w:rPr>
        <w:object w:dxaOrig="380" w:dyaOrig="380" w14:anchorId="0068D852">
          <v:shape id="_x0000_i1057" type="#_x0000_t75" style="width:18.8pt;height:18.8pt" o:ole="">
            <v:imagedata r:id="rId84" o:title=""/>
          </v:shape>
          <o:OLEObject Type="Embed" ProgID="Equation.DSMT4" ShapeID="_x0000_i1057" DrawAspect="Content" ObjectID="_1774886694" r:id="rId85"/>
        </w:object>
      </w:r>
      <w:r>
        <w:rPr>
          <w:rFonts w:hint="eastAsia"/>
        </w:rPr>
        <w:t>代表违逆。</w:t>
      </w:r>
    </w:p>
    <w:p w14:paraId="44D2F664" w14:textId="4B336501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稳定性证明：</w:t>
      </w:r>
    </w:p>
    <w:p w14:paraId="0DB6C031" w14:textId="6D102E98" w:rsidR="00447B9C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设计李亚普洛夫函数为，</w:t>
      </w:r>
    </w:p>
    <w:p w14:paraId="20D86AB1" w14:textId="4928E2BE" w:rsidR="00447B9C" w:rsidRDefault="00447B9C" w:rsidP="00352259">
      <w:pPr>
        <w:widowControl/>
        <w:jc w:val="left"/>
        <w:rPr>
          <w:sz w:val="24"/>
          <w:szCs w:val="28"/>
        </w:rPr>
      </w:pPr>
      <w:r w:rsidRPr="00447B9C">
        <w:rPr>
          <w:position w:val="-6"/>
        </w:rPr>
        <w:object w:dxaOrig="700" w:dyaOrig="279" w14:anchorId="473E1450">
          <v:shape id="_x0000_i1058" type="#_x0000_t75" style="width:35.35pt;height:14.7pt" o:ole="">
            <v:imagedata r:id="rId86" o:title=""/>
          </v:shape>
          <o:OLEObject Type="Embed" ProgID="Equation.DSMT4" ShapeID="_x0000_i1058" DrawAspect="Content" ObjectID="_1774886695" r:id="rId87"/>
        </w:object>
      </w:r>
    </w:p>
    <w:p w14:paraId="04640DFB" w14:textId="1413EE00" w:rsidR="00447B9C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导数为，</w:t>
      </w:r>
    </w:p>
    <w:p w14:paraId="5B9E31F1" w14:textId="4A5C4C53" w:rsidR="00447B9C" w:rsidRDefault="00447B9C" w:rsidP="00352259">
      <w:pPr>
        <w:widowControl/>
        <w:jc w:val="left"/>
        <w:rPr>
          <w:sz w:val="24"/>
          <w:szCs w:val="28"/>
        </w:rPr>
      </w:pPr>
      <w:r w:rsidRPr="00447B9C">
        <w:rPr>
          <w:position w:val="-62"/>
        </w:rPr>
        <w:object w:dxaOrig="5899" w:dyaOrig="1340" w14:anchorId="754D7B60">
          <v:shape id="_x0000_i1059" type="#_x0000_t75" style="width:297.7pt;height:69.5pt" o:ole="">
            <v:imagedata r:id="rId88" o:title=""/>
          </v:shape>
          <o:OLEObject Type="Embed" ProgID="Equation.DSMT4" ShapeID="_x0000_i1059" DrawAspect="Content" ObjectID="_1774886696" r:id="rId89"/>
        </w:object>
      </w:r>
    </w:p>
    <w:p w14:paraId="7588E02E" w14:textId="2220D4AB" w:rsidR="00447B9C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假设机器人的目标轨迹为准静态的，</w:t>
      </w:r>
    </w:p>
    <w:p w14:paraId="608B756B" w14:textId="629FF129" w:rsidR="00175D2D" w:rsidRDefault="00175D2D" w:rsidP="00352259">
      <w:pPr>
        <w:widowControl/>
        <w:jc w:val="left"/>
        <w:rPr>
          <w:sz w:val="24"/>
          <w:szCs w:val="28"/>
        </w:rPr>
      </w:pPr>
      <w:r w:rsidRPr="00175D2D">
        <w:rPr>
          <w:position w:val="-64"/>
        </w:rPr>
        <w:object w:dxaOrig="4700" w:dyaOrig="1380" w14:anchorId="04AA6E6B">
          <v:shape id="_x0000_i1060" type="#_x0000_t75" style="width:236.95pt;height:71.7pt" o:ole="">
            <v:imagedata r:id="rId90" o:title=""/>
          </v:shape>
          <o:OLEObject Type="Embed" ProgID="Equation.DSMT4" ShapeID="_x0000_i1060" DrawAspect="Content" ObjectID="_1774886697" r:id="rId91"/>
        </w:object>
      </w:r>
    </w:p>
    <w:p w14:paraId="5767E160" w14:textId="7C7CE7A6" w:rsidR="00447B9C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控制输入带入</w:t>
      </w:r>
    </w:p>
    <w:p w14:paraId="1A85EBF5" w14:textId="006C1371" w:rsidR="00175D2D" w:rsidRDefault="00175D2D" w:rsidP="00352259">
      <w:pPr>
        <w:widowControl/>
        <w:jc w:val="left"/>
        <w:rPr>
          <w:sz w:val="24"/>
          <w:szCs w:val="28"/>
        </w:rPr>
      </w:pPr>
      <w:r w:rsidRPr="00175D2D">
        <w:rPr>
          <w:position w:val="-42"/>
        </w:rPr>
        <w:object w:dxaOrig="2060" w:dyaOrig="1140" w14:anchorId="0B9D3015">
          <v:shape id="_x0000_i1061" type="#_x0000_t75" style="width:104.25pt;height:59.15pt" o:ole="">
            <v:imagedata r:id="rId92" o:title=""/>
          </v:shape>
          <o:OLEObject Type="Embed" ProgID="Equation.DSMT4" ShapeID="_x0000_i1061" DrawAspect="Content" ObjectID="_1774886698" r:id="rId93"/>
        </w:object>
      </w:r>
    </w:p>
    <w:p w14:paraId="5A08931F" w14:textId="6558F092" w:rsidR="00175D2D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李雅普诺夫定理，则V趋近于0，则控制误差趋近于0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代表重心将落于支撑脚中心，同时，脚步跟随步态轨迹。</w:t>
      </w:r>
    </w:p>
    <w:p w14:paraId="3A9F6F98" w14:textId="183A146A" w:rsidR="00175D2D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noProof/>
          <w:sz w:val="24"/>
          <w:szCs w:val="28"/>
        </w:rPr>
        <w:drawing>
          <wp:inline distT="0" distB="0" distL="0" distR="0" wp14:anchorId="6C5659F2" wp14:editId="0E67166D">
            <wp:extent cx="2874645" cy="2159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DDAD0" w14:textId="101E11FB" w:rsidR="00B4276F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rFonts w:hint="eastAsia"/>
          <w:noProof/>
          <w:sz w:val="24"/>
          <w:szCs w:val="28"/>
        </w:rPr>
        <w:drawing>
          <wp:inline distT="0" distB="0" distL="0" distR="0" wp14:anchorId="15E0EA7E" wp14:editId="54069057">
            <wp:extent cx="2874645" cy="2159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47A23" w14:textId="3891B64B" w:rsidR="00B4276F" w:rsidRDefault="00B4276F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结论：采用控制的方法，可以不用求解逆解。其核心原因是，通过雅克比矩阵逼近，求解逆解（此方法即为牛顿欧拉法通过数值解求解逆解）。同时，通过控制的方法，相对于直接求解逆解，步态变化更加平滑，步态没有跳变的出现。但同样也存在问题，由于控制过程中存在误差，因此，重心不能实时落在支撑脚正上方，因此，脚腕需要提供力矩保持机器人不倾倒。根据静平衡，每个关节角提供的克服重力的力矩为，</w:t>
      </w:r>
    </w:p>
    <w:p w14:paraId="584EB4AA" w14:textId="07FC35BD" w:rsidR="00976F6B" w:rsidRDefault="00B4276F" w:rsidP="00352259">
      <w:pPr>
        <w:widowControl/>
        <w:jc w:val="left"/>
        <w:rPr>
          <w:sz w:val="24"/>
          <w:szCs w:val="28"/>
        </w:rPr>
      </w:pPr>
      <w:r w:rsidRPr="00E33B76">
        <w:rPr>
          <w:position w:val="-62"/>
        </w:rPr>
        <w:object w:dxaOrig="2799" w:dyaOrig="1340" w14:anchorId="087B947D">
          <v:shape id="_x0000_i1062" type="#_x0000_t75" style="width:141.2pt;height:69.2pt" o:ole="">
            <v:imagedata r:id="rId30" o:title=""/>
          </v:shape>
          <o:OLEObject Type="Embed" ProgID="Equation.DSMT4" ShapeID="_x0000_i1062" DrawAspect="Content" ObjectID="_1774886699" r:id="rId96"/>
        </w:object>
      </w:r>
    </w:p>
    <w:p w14:paraId="643C83D2" w14:textId="42F50D2F" w:rsidR="00976F6B" w:rsidRDefault="00F3791B" w:rsidP="00352259">
      <w:pPr>
        <w:widowControl/>
        <w:jc w:val="left"/>
        <w:rPr>
          <w:sz w:val="24"/>
          <w:szCs w:val="28"/>
        </w:rPr>
      </w:pPr>
      <w:r w:rsidRPr="00F3791B">
        <w:rPr>
          <w:noProof/>
          <w:sz w:val="24"/>
          <w:szCs w:val="28"/>
        </w:rPr>
        <w:drawing>
          <wp:inline distT="0" distB="0" distL="0" distR="0" wp14:anchorId="0532EF9C" wp14:editId="2C729444">
            <wp:extent cx="2874645" cy="2159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79273" w14:textId="43B14DC4" w:rsidR="00F3791B" w:rsidRDefault="00F3791B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踝关节与髋关节的力相同。</w:t>
      </w:r>
    </w:p>
    <w:p w14:paraId="0401424E" w14:textId="3F59659B" w:rsidR="00F3791B" w:rsidRDefault="00F3791B" w:rsidP="00352259">
      <w:pPr>
        <w:widowControl/>
        <w:jc w:val="left"/>
        <w:rPr>
          <w:sz w:val="24"/>
          <w:szCs w:val="28"/>
        </w:rPr>
      </w:pPr>
    </w:p>
    <w:p w14:paraId="639BB8C8" w14:textId="680CC9D0" w:rsidR="00F3791B" w:rsidRDefault="00F3791B" w:rsidP="00352259">
      <w:pPr>
        <w:widowControl/>
        <w:jc w:val="left"/>
        <w:rPr>
          <w:sz w:val="24"/>
          <w:szCs w:val="28"/>
        </w:rPr>
      </w:pPr>
    </w:p>
    <w:p w14:paraId="4DA725C0" w14:textId="040E95B6" w:rsidR="00143351" w:rsidRDefault="00143351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0829B2D7" w14:textId="5BC2D052" w:rsidR="00143351" w:rsidRDefault="00143351" w:rsidP="00143351">
      <w:pPr>
        <w:pStyle w:val="2"/>
      </w:pPr>
      <w:r>
        <w:rPr>
          <w:rFonts w:hint="eastAsia"/>
        </w:rPr>
        <w:lastRenderedPageBreak/>
        <w:t>五、人形机器人运动控制</w:t>
      </w:r>
    </w:p>
    <w:p w14:paraId="3E922888" w14:textId="777A2151" w:rsidR="00F3791B" w:rsidRDefault="00143351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35D2653" wp14:editId="5F8B6EA3">
            <wp:extent cx="1792587" cy="290421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598" cy="29139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83BB34" w14:textId="77777777" w:rsidR="00143351" w:rsidRDefault="00143351" w:rsidP="00143351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正解：</w:t>
      </w:r>
    </w:p>
    <w:p w14:paraId="71B1B080" w14:textId="2285A179" w:rsidR="00143351" w:rsidRDefault="00483157" w:rsidP="00143351">
      <w:pPr>
        <w:rPr>
          <w:sz w:val="24"/>
          <w:szCs w:val="28"/>
        </w:rPr>
      </w:pPr>
      <w:r w:rsidRPr="00411AFC">
        <w:rPr>
          <w:position w:val="-106"/>
        </w:rPr>
        <w:object w:dxaOrig="3680" w:dyaOrig="2240" w14:anchorId="7DD4F339">
          <v:shape id="_x0000_i1063" type="#_x0000_t75" style="width:185.65pt;height:115.85pt" o:ole="">
            <v:imagedata r:id="rId98" o:title=""/>
          </v:shape>
          <o:OLEObject Type="Embed" ProgID="Equation.DSMT4" ShapeID="_x0000_i1063" DrawAspect="Content" ObjectID="_1774886700" r:id="rId99"/>
        </w:object>
      </w:r>
    </w:p>
    <w:p w14:paraId="394F8D18" w14:textId="77777777" w:rsidR="00F12473" w:rsidRDefault="00F12473" w:rsidP="00F1247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机器人的雅克比矩阵为，</w:t>
      </w:r>
    </w:p>
    <w:p w14:paraId="3BE4A1E5" w14:textId="7652EFBD" w:rsidR="00F12473" w:rsidRDefault="0079434A" w:rsidP="00F12473">
      <w:r w:rsidRPr="001E50D4">
        <w:rPr>
          <w:position w:val="-102"/>
        </w:rPr>
        <w:object w:dxaOrig="9279" w:dyaOrig="2140" w14:anchorId="71231879">
          <v:shape id="_x0000_i1064" type="#_x0000_t75" style="width:468pt;height:110.8pt" o:ole="">
            <v:imagedata r:id="rId100" o:title=""/>
          </v:shape>
          <o:OLEObject Type="Embed" ProgID="Equation.DSMT4" ShapeID="_x0000_i1064" DrawAspect="Content" ObjectID="_1774886701" r:id="rId101"/>
        </w:object>
      </w:r>
      <w:r w:rsidR="00F12473">
        <w:rPr>
          <w:rFonts w:hint="eastAsia"/>
        </w:rPr>
        <w:t>，</w:t>
      </w:r>
    </w:p>
    <w:p w14:paraId="4D238F4E" w14:textId="4D521218" w:rsidR="00F12473" w:rsidRPr="003D69D6" w:rsidRDefault="00F12473" w:rsidP="00F12473">
      <w:pPr>
        <w:rPr>
          <w:sz w:val="24"/>
          <w:szCs w:val="28"/>
        </w:rPr>
      </w:pPr>
      <w:r w:rsidRPr="00F12473">
        <w:rPr>
          <w:position w:val="-72"/>
        </w:rPr>
        <w:object w:dxaOrig="5539" w:dyaOrig="1540" w14:anchorId="6A6ED789">
          <v:shape id="_x0000_i1065" type="#_x0000_t75" style="width:279.55pt;height:79.85pt" o:ole="">
            <v:imagedata r:id="rId102" o:title=""/>
          </v:shape>
          <o:OLEObject Type="Embed" ProgID="Equation.DSMT4" ShapeID="_x0000_i1065" DrawAspect="Content" ObjectID="_1774886702" r:id="rId103"/>
        </w:object>
      </w:r>
    </w:p>
    <w:p w14:paraId="30F52A96" w14:textId="51DEC6FE" w:rsidR="00976F6B" w:rsidRDefault="00EB173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已知目标位置为x</w:t>
      </w:r>
      <w:r>
        <w:rPr>
          <w:sz w:val="24"/>
          <w:szCs w:val="28"/>
        </w:rPr>
        <w:t>u5,yu5</w:t>
      </w:r>
      <w:r>
        <w:rPr>
          <w:rFonts w:hint="eastAsia"/>
          <w:sz w:val="24"/>
          <w:szCs w:val="28"/>
        </w:rPr>
        <w:t>以及最后一个轴的姿态，则上肢第4轴</w:t>
      </w:r>
      <w:r w:rsidR="00483157">
        <w:rPr>
          <w:rFonts w:hint="eastAsia"/>
          <w:sz w:val="24"/>
          <w:szCs w:val="28"/>
        </w:rPr>
        <w:t>q</w:t>
      </w:r>
      <w:r w:rsidR="00483157">
        <w:rPr>
          <w:sz w:val="24"/>
          <w:szCs w:val="28"/>
        </w:rPr>
        <w:t>u4</w:t>
      </w:r>
      <w:r>
        <w:rPr>
          <w:rFonts w:hint="eastAsia"/>
          <w:sz w:val="24"/>
          <w:szCs w:val="28"/>
        </w:rPr>
        <w:t>的位置为，</w:t>
      </w:r>
    </w:p>
    <w:p w14:paraId="400C55CB" w14:textId="61BD24D9" w:rsidR="00EB1733" w:rsidRDefault="00EB1733" w:rsidP="00352259">
      <w:pPr>
        <w:widowControl/>
        <w:jc w:val="left"/>
        <w:rPr>
          <w:sz w:val="24"/>
          <w:szCs w:val="28"/>
        </w:rPr>
      </w:pPr>
      <w:r w:rsidRPr="00EB1733">
        <w:rPr>
          <w:position w:val="-12"/>
        </w:rPr>
        <w:object w:dxaOrig="3460" w:dyaOrig="320" w14:anchorId="7184F5F1">
          <v:shape id="_x0000_i1066" type="#_x0000_t75" style="width:174.7pt;height:16.3pt" o:ole="">
            <v:imagedata r:id="rId104" o:title=""/>
          </v:shape>
          <o:OLEObject Type="Embed" ProgID="Equation.DSMT4" ShapeID="_x0000_i1066" DrawAspect="Content" ObjectID="_1774886703" r:id="rId105"/>
        </w:object>
      </w:r>
    </w:p>
    <w:p w14:paraId="6E6B448F" w14:textId="091285DE" w:rsidR="00EB1733" w:rsidRDefault="00483157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机器人末端目标构造的目标函数为，</w:t>
      </w:r>
    </w:p>
    <w:p w14:paraId="26A63B1D" w14:textId="5FB7399F" w:rsidR="00483157" w:rsidRDefault="001E50D4" w:rsidP="00352259">
      <w:pPr>
        <w:widowControl/>
        <w:jc w:val="left"/>
        <w:rPr>
          <w:sz w:val="24"/>
          <w:szCs w:val="28"/>
        </w:rPr>
      </w:pPr>
      <w:r w:rsidRPr="001E50D4">
        <w:rPr>
          <w:position w:val="-30"/>
        </w:rPr>
        <w:object w:dxaOrig="4500" w:dyaOrig="700" w14:anchorId="340E4820">
          <v:shape id="_x0000_i1067" type="#_x0000_t75" style="width:226.95pt;height:36.3pt" o:ole="">
            <v:imagedata r:id="rId106" o:title=""/>
          </v:shape>
          <o:OLEObject Type="Embed" ProgID="Equation.DSMT4" ShapeID="_x0000_i1067" DrawAspect="Content" ObjectID="_1774886704" r:id="rId107"/>
        </w:object>
      </w:r>
    </w:p>
    <w:p w14:paraId="455530EE" w14:textId="764239EF" w:rsidR="001E50D4" w:rsidRDefault="001E50D4" w:rsidP="001E50D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根据平衡条件有：</w:t>
      </w:r>
    </w:p>
    <w:p w14:paraId="7042EA55" w14:textId="77777777" w:rsidR="001E50D4" w:rsidRDefault="001E50D4" w:rsidP="001E50D4">
      <w:pPr>
        <w:rPr>
          <w:sz w:val="24"/>
          <w:szCs w:val="28"/>
        </w:rPr>
      </w:pPr>
      <w:r w:rsidRPr="00012A4C">
        <w:rPr>
          <w:position w:val="-40"/>
        </w:rPr>
        <w:object w:dxaOrig="6520" w:dyaOrig="900" w14:anchorId="6F049AC6">
          <v:shape id="_x0000_i1068" type="#_x0000_t75" style="width:328.7pt;height:46.65pt" o:ole="">
            <v:imagedata r:id="rId53" o:title=""/>
          </v:shape>
          <o:OLEObject Type="Embed" ProgID="Equation.DSMT4" ShapeID="_x0000_i1068" DrawAspect="Content" ObjectID="_1774886705" r:id="rId108"/>
        </w:object>
      </w:r>
    </w:p>
    <w:p w14:paraId="5224B0D8" w14:textId="25EA4C3E" w:rsidR="001E50D4" w:rsidRDefault="001E50D4" w:rsidP="001E50D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上半身的运动由操作需求决定。重心调节主要依靠髋关节调节，有，</w:t>
      </w:r>
    </w:p>
    <w:p w14:paraId="64A132F2" w14:textId="5709E116" w:rsidR="001E50D4" w:rsidRDefault="001E50D4" w:rsidP="001E50D4">
      <w:pPr>
        <w:rPr>
          <w:sz w:val="24"/>
          <w:szCs w:val="28"/>
        </w:rPr>
      </w:pPr>
      <w:r w:rsidRPr="00D40D83">
        <w:rPr>
          <w:position w:val="-28"/>
        </w:rPr>
        <w:object w:dxaOrig="3620" w:dyaOrig="620" w14:anchorId="1EB29D9C">
          <v:shape id="_x0000_i1069" type="#_x0000_t75" style="width:182.5pt;height:31.95pt" o:ole="">
            <v:imagedata r:id="rId109" o:title=""/>
          </v:shape>
          <o:OLEObject Type="Embed" ProgID="Equation.DSMT4" ShapeID="_x0000_i1069" DrawAspect="Content" ObjectID="_1774886706" r:id="rId110"/>
        </w:object>
      </w:r>
    </w:p>
    <w:p w14:paraId="67830F19" w14:textId="77777777" w:rsidR="001E50D4" w:rsidRDefault="001E50D4" w:rsidP="001E50D4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运动位置与目标位置的偏差为，</w:t>
      </w:r>
    </w:p>
    <w:p w14:paraId="29E71A3C" w14:textId="58527F08" w:rsidR="001E50D4" w:rsidRDefault="00895520" w:rsidP="001E50D4">
      <w:pPr>
        <w:widowControl/>
        <w:jc w:val="left"/>
        <w:rPr>
          <w:sz w:val="24"/>
          <w:szCs w:val="28"/>
        </w:rPr>
      </w:pPr>
      <w:r w:rsidRPr="001E50D4">
        <w:rPr>
          <w:position w:val="-74"/>
        </w:rPr>
        <w:object w:dxaOrig="1900" w:dyaOrig="1579" w14:anchorId="23434A38">
          <v:shape id="_x0000_i1070" type="#_x0000_t75" style="width:95.8pt;height:82pt" o:ole="">
            <v:imagedata r:id="rId111" o:title=""/>
          </v:shape>
          <o:OLEObject Type="Embed" ProgID="Equation.DSMT4" ShapeID="_x0000_i1070" DrawAspect="Content" ObjectID="_1774886707" r:id="rId112"/>
        </w:object>
      </w:r>
    </w:p>
    <w:p w14:paraId="4EF20945" w14:textId="77777777" w:rsidR="001E50D4" w:rsidRDefault="001E50D4" w:rsidP="001E50D4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设计控制器，我们先需要重构输入输出的雅克比矩阵，</w:t>
      </w:r>
    </w:p>
    <w:p w14:paraId="365A6CD7" w14:textId="68105EA3" w:rsidR="001E50D4" w:rsidRDefault="0079434A" w:rsidP="001E50D4">
      <w:pPr>
        <w:widowControl/>
        <w:jc w:val="left"/>
        <w:rPr>
          <w:sz w:val="24"/>
          <w:szCs w:val="28"/>
        </w:rPr>
      </w:pPr>
      <w:r w:rsidRPr="00A47DCE">
        <w:rPr>
          <w:position w:val="-72"/>
        </w:rPr>
        <w:object w:dxaOrig="9400" w:dyaOrig="1540" w14:anchorId="5017B171">
          <v:shape id="_x0000_i1071" type="#_x0000_t75" style="width:474.25pt;height:79.5pt" o:ole="">
            <v:imagedata r:id="rId113" o:title=""/>
          </v:shape>
          <o:OLEObject Type="Embed" ProgID="Equation.DSMT4" ShapeID="_x0000_i1071" DrawAspect="Content" ObjectID="_1774886708" r:id="rId114"/>
        </w:object>
      </w:r>
    </w:p>
    <w:p w14:paraId="460E469A" w14:textId="131C97E1" w:rsidR="001E50D4" w:rsidRDefault="00895520" w:rsidP="001E50D4">
      <w:pPr>
        <w:widowControl/>
        <w:jc w:val="left"/>
        <w:rPr>
          <w:sz w:val="24"/>
          <w:szCs w:val="28"/>
        </w:rPr>
      </w:pPr>
      <w:r w:rsidRPr="00895520">
        <w:rPr>
          <w:position w:val="-118"/>
        </w:rPr>
        <w:object w:dxaOrig="8760" w:dyaOrig="2460" w14:anchorId="37FF0F12">
          <v:shape id="_x0000_i1072" type="#_x0000_t75" style="width:442pt;height:127.4pt" o:ole="">
            <v:imagedata r:id="rId115" o:title=""/>
          </v:shape>
          <o:OLEObject Type="Embed" ProgID="Equation.DSMT4" ShapeID="_x0000_i1072" DrawAspect="Content" ObjectID="_1774886709" r:id="rId116"/>
        </w:object>
      </w:r>
    </w:p>
    <w:p w14:paraId="3DAC2808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为，</w:t>
      </w:r>
    </w:p>
    <w:p w14:paraId="108881B7" w14:textId="44DB52FE" w:rsidR="00895520" w:rsidRDefault="00895520" w:rsidP="00895520">
      <w:pPr>
        <w:widowControl/>
        <w:jc w:val="left"/>
      </w:pPr>
      <w:r w:rsidRPr="00895520">
        <w:rPr>
          <w:position w:val="-74"/>
        </w:rPr>
        <w:object w:dxaOrig="2700" w:dyaOrig="1579" w14:anchorId="48539318">
          <v:shape id="_x0000_i1073" type="#_x0000_t75" style="width:136.15pt;height:81.7pt" o:ole="">
            <v:imagedata r:id="rId117" o:title=""/>
          </v:shape>
          <o:OLEObject Type="Embed" ProgID="Equation.DSMT4" ShapeID="_x0000_i1073" DrawAspect="Content" ObjectID="_1774886710" r:id="rId118"/>
        </w:object>
      </w:r>
    </w:p>
    <w:p w14:paraId="5FE515E8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976F6B">
        <w:rPr>
          <w:position w:val="-12"/>
        </w:rPr>
        <w:object w:dxaOrig="380" w:dyaOrig="380" w14:anchorId="493EDEA7">
          <v:shape id="_x0000_i1074" type="#_x0000_t75" style="width:18.8pt;height:18.8pt" o:ole="">
            <v:imagedata r:id="rId84" o:title=""/>
          </v:shape>
          <o:OLEObject Type="Embed" ProgID="Equation.DSMT4" ShapeID="_x0000_i1074" DrawAspect="Content" ObjectID="_1774886711" r:id="rId119"/>
        </w:object>
      </w:r>
      <w:r>
        <w:rPr>
          <w:rFonts w:hint="eastAsia"/>
        </w:rPr>
        <w:t>代表违逆。</w:t>
      </w:r>
    </w:p>
    <w:p w14:paraId="7286499C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稳定性证明：</w:t>
      </w:r>
    </w:p>
    <w:p w14:paraId="24C2C7D4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设计李亚普洛夫函数为，</w:t>
      </w:r>
    </w:p>
    <w:p w14:paraId="5F78E80E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447B9C">
        <w:rPr>
          <w:position w:val="-6"/>
        </w:rPr>
        <w:object w:dxaOrig="700" w:dyaOrig="279" w14:anchorId="0BF08BD5">
          <v:shape id="_x0000_i1075" type="#_x0000_t75" style="width:35.35pt;height:14.7pt" o:ole="">
            <v:imagedata r:id="rId86" o:title=""/>
          </v:shape>
          <o:OLEObject Type="Embed" ProgID="Equation.DSMT4" ShapeID="_x0000_i1075" DrawAspect="Content" ObjectID="_1774886712" r:id="rId120"/>
        </w:object>
      </w:r>
    </w:p>
    <w:p w14:paraId="3C6B4B56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导数为，</w:t>
      </w:r>
    </w:p>
    <w:p w14:paraId="7B35EB72" w14:textId="04D09473" w:rsidR="00895520" w:rsidRDefault="00895520" w:rsidP="00895520">
      <w:pPr>
        <w:widowControl/>
        <w:jc w:val="left"/>
        <w:rPr>
          <w:sz w:val="24"/>
          <w:szCs w:val="28"/>
        </w:rPr>
      </w:pPr>
      <w:r w:rsidRPr="00895520">
        <w:rPr>
          <w:position w:val="-30"/>
        </w:rPr>
        <w:object w:dxaOrig="1400" w:dyaOrig="700" w14:anchorId="263111B8">
          <v:shape id="_x0000_i1076" type="#_x0000_t75" style="width:70.45pt;height:36.3pt" o:ole="">
            <v:imagedata r:id="rId121" o:title=""/>
          </v:shape>
          <o:OLEObject Type="Embed" ProgID="Equation.DSMT4" ShapeID="_x0000_i1076" DrawAspect="Content" ObjectID="_1774886713" r:id="rId122"/>
        </w:object>
      </w:r>
    </w:p>
    <w:p w14:paraId="504D02FF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控制输入带入</w:t>
      </w:r>
    </w:p>
    <w:p w14:paraId="3578CAED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175D2D">
        <w:rPr>
          <w:position w:val="-42"/>
        </w:rPr>
        <w:object w:dxaOrig="2060" w:dyaOrig="1140" w14:anchorId="5A45AA89">
          <v:shape id="_x0000_i1077" type="#_x0000_t75" style="width:104.25pt;height:59.15pt" o:ole="">
            <v:imagedata r:id="rId92" o:title=""/>
          </v:shape>
          <o:OLEObject Type="Embed" ProgID="Equation.DSMT4" ShapeID="_x0000_i1077" DrawAspect="Content" ObjectID="_1774886714" r:id="rId123"/>
        </w:object>
      </w:r>
    </w:p>
    <w:p w14:paraId="760DBB37" w14:textId="0805D769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李雅普诺夫定理，则V趋近于0，则控制误差趋近于0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代表重心将落于支撑脚中心，同时，末端跟随指定轨迹。</w:t>
      </w:r>
    </w:p>
    <w:p w14:paraId="5AE47FCB" w14:textId="6C0F8AB9" w:rsidR="00143351" w:rsidRDefault="00835037" w:rsidP="00352259">
      <w:pPr>
        <w:widowControl/>
        <w:jc w:val="left"/>
        <w:rPr>
          <w:sz w:val="24"/>
          <w:szCs w:val="28"/>
        </w:rPr>
      </w:pPr>
      <w:r w:rsidRPr="00835037">
        <w:rPr>
          <w:noProof/>
          <w:sz w:val="24"/>
          <w:szCs w:val="28"/>
        </w:rPr>
        <w:lastRenderedPageBreak/>
        <w:drawing>
          <wp:inline distT="0" distB="0" distL="0" distR="0" wp14:anchorId="123CB7E4" wp14:editId="759A0FEC">
            <wp:extent cx="2873375" cy="2159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9DE09" w14:textId="2729A23D" w:rsidR="00835037" w:rsidRDefault="00835037" w:rsidP="00352259">
      <w:pPr>
        <w:widowControl/>
        <w:jc w:val="left"/>
        <w:rPr>
          <w:sz w:val="24"/>
          <w:szCs w:val="28"/>
        </w:rPr>
      </w:pPr>
      <w:r w:rsidRPr="00835037">
        <w:rPr>
          <w:rFonts w:hint="eastAsia"/>
          <w:noProof/>
          <w:sz w:val="24"/>
          <w:szCs w:val="28"/>
        </w:rPr>
        <w:drawing>
          <wp:inline distT="0" distB="0" distL="0" distR="0" wp14:anchorId="171DC0BE" wp14:editId="7D0E42E7">
            <wp:extent cx="2873375" cy="2159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BC56C" w14:textId="03A62214" w:rsidR="00143351" w:rsidRDefault="004B6F8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为了让末端到达位置，机器人的腿部也进行了较大运动调节。这根实际上人操作的习惯不同。为此，我们修改控制权重，</w:t>
      </w:r>
    </w:p>
    <w:p w14:paraId="17760E9E" w14:textId="6BC3E8D0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position w:val="-16"/>
        </w:rPr>
        <w:object w:dxaOrig="5360" w:dyaOrig="420" w14:anchorId="6ABC65F2">
          <v:shape id="_x0000_i1078" type="#_x0000_t75" style="width:270.8pt;height:21.6pt" o:ole="">
            <v:imagedata r:id="rId126" o:title=""/>
          </v:shape>
          <o:OLEObject Type="Embed" ProgID="Equation.DSMT4" ShapeID="_x0000_i1078" DrawAspect="Content" ObjectID="_1774886715" r:id="rId127"/>
        </w:object>
      </w:r>
    </w:p>
    <w:p w14:paraId="0AA52DA6" w14:textId="74D7AD89" w:rsidR="00143351" w:rsidRDefault="004B6F8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让手臂运动，而腿不动，w</w:t>
      </w:r>
      <w:r>
        <w:rPr>
          <w:sz w:val="24"/>
          <w:szCs w:val="28"/>
        </w:rPr>
        <w:t>u&gt;wl</w:t>
      </w:r>
      <w:r>
        <w:rPr>
          <w:rFonts w:hint="eastAsia"/>
          <w:sz w:val="24"/>
          <w:szCs w:val="28"/>
        </w:rPr>
        <w:t>。此时，可以实现以手臂运动为主，而腿部运动为辅助。</w:t>
      </w:r>
    </w:p>
    <w:p w14:paraId="5DFF9041" w14:textId="4D09586E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noProof/>
          <w:sz w:val="24"/>
          <w:szCs w:val="28"/>
        </w:rPr>
        <w:drawing>
          <wp:inline distT="0" distB="0" distL="0" distR="0" wp14:anchorId="1BF9A6D9" wp14:editId="155B341A">
            <wp:extent cx="2874645" cy="2159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261A7" w14:textId="13CC75B5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rFonts w:hint="eastAsia"/>
          <w:noProof/>
          <w:sz w:val="24"/>
          <w:szCs w:val="28"/>
        </w:rPr>
        <w:lastRenderedPageBreak/>
        <w:drawing>
          <wp:inline distT="0" distB="0" distL="0" distR="0" wp14:anchorId="451315C0" wp14:editId="41AFE40C">
            <wp:extent cx="2874645" cy="2159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190E7" w14:textId="2610C224" w:rsidR="004B6F81" w:rsidRDefault="004B6F81" w:rsidP="00352259">
      <w:pPr>
        <w:widowControl/>
        <w:jc w:val="left"/>
        <w:rPr>
          <w:sz w:val="24"/>
          <w:szCs w:val="28"/>
        </w:rPr>
      </w:pPr>
    </w:p>
    <w:p w14:paraId="42ACD393" w14:textId="347BB50C" w:rsidR="007001F3" w:rsidRDefault="007001F3" w:rsidP="007001F3">
      <w:pPr>
        <w:pStyle w:val="2"/>
      </w:pPr>
      <w:r>
        <w:rPr>
          <w:rFonts w:hint="eastAsia"/>
        </w:rPr>
        <w:t>六、人形机器人步态分析</w:t>
      </w:r>
    </w:p>
    <w:p w14:paraId="6BF498D8" w14:textId="5D7CD014" w:rsidR="004B6F81" w:rsidRDefault="007001F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机器人步态对平稳运动非常重要。通过分析ASIMO的视频，可以得到ASIMO机器人运动的基本步态。一般而言，机器人运动都是从静止，运动，静止的流程。因此，</w:t>
      </w:r>
      <w:r w:rsidR="00FA61C7">
        <w:rPr>
          <w:rFonts w:hint="eastAsia"/>
          <w:sz w:val="24"/>
          <w:szCs w:val="28"/>
        </w:rPr>
        <w:t>下图给出了ASIMO运动的流程，</w:t>
      </w:r>
    </w:p>
    <w:p w14:paraId="075B79B1" w14:textId="78014CE1" w:rsidR="00FA61C7" w:rsidRDefault="00FA61C7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E9FC2F3" wp14:editId="526AA010">
            <wp:extent cx="5180275" cy="1088584"/>
            <wp:effectExtent l="0" t="0" r="1905" b="0"/>
            <wp:docPr id="11551715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120" cy="1108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78C0D1" w14:textId="24542C49" w:rsidR="00FA61C7" w:rsidRDefault="00FA61C7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步骤可以表述为</w:t>
      </w:r>
      <w:r w:rsidR="00283D58">
        <w:rPr>
          <w:rFonts w:hint="eastAsia"/>
          <w:sz w:val="24"/>
          <w:szCs w:val="28"/>
        </w:rPr>
        <w:t>机器人静止；机器人迈出左脚半步，同时躯体向前半步；机器人迈出右脚一步，躯体向前移动半步；机器人迈出左脚一步，躯体向前移动半步；之后循环往复；最后，机器人右脚迈出半步，躯体不同，机器人停止。在x方向的双足与躯干的运动曲线如下。</w:t>
      </w:r>
    </w:p>
    <w:p w14:paraId="772881CB" w14:textId="3753A04F" w:rsidR="00283D58" w:rsidRDefault="00CA5676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06DD732B" wp14:editId="726CC912">
            <wp:extent cx="5281212" cy="2036110"/>
            <wp:effectExtent l="0" t="0" r="0" b="0"/>
            <wp:docPr id="121046652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989" cy="20487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2DE53B" w14:textId="0507F4D6" w:rsidR="00283D58" w:rsidRDefault="00283D58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从上图可以看出，双足交替运动，换支撑脚时</w:t>
      </w:r>
      <w:r w:rsidR="00CA5676">
        <w:rPr>
          <w:rFonts w:hint="eastAsia"/>
          <w:sz w:val="24"/>
          <w:szCs w:val="28"/>
        </w:rPr>
        <w:t>，机器人的整体都是静止的。因此，从外部观察，其实机器人运动是一顿一顿的。因此，更加理想的步态是机器人的躯体保持匀速运动。</w:t>
      </w:r>
    </w:p>
    <w:p w14:paraId="7DCE3CF4" w14:textId="2F84E835" w:rsidR="00CA5676" w:rsidRDefault="00CA5676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27A56CE" wp14:editId="72D50D51">
            <wp:extent cx="5233600" cy="2017754"/>
            <wp:effectExtent l="0" t="0" r="0" b="0"/>
            <wp:docPr id="103062667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334" cy="20299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003215" w14:textId="2476F72F" w:rsidR="00CA5676" w:rsidRDefault="00CA567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躯体的运动一直位于两足之间，且</w:t>
      </w:r>
      <w:r w:rsidR="00A91534">
        <w:rPr>
          <w:rFonts w:hint="eastAsia"/>
          <w:sz w:val="24"/>
          <w:szCs w:val="28"/>
        </w:rPr>
        <w:t>整个运动过程中保持匀速运动。</w:t>
      </w:r>
    </w:p>
    <w:p w14:paraId="778F40F5" w14:textId="387190E7" w:rsidR="00A92192" w:rsidRDefault="00A92192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描述双足机器人步态，我们设定足部运动函数与腰部运动函数。其中，腰部运动函数为，</w:t>
      </w:r>
    </w:p>
    <w:p w14:paraId="203B9E44" w14:textId="338A4BB1" w:rsidR="00A92192" w:rsidRDefault="00A92192" w:rsidP="00352259">
      <w:pPr>
        <w:widowControl/>
        <w:jc w:val="left"/>
      </w:pPr>
      <w:r w:rsidRPr="00A92192">
        <w:rPr>
          <w:position w:val="-46"/>
        </w:rPr>
        <w:object w:dxaOrig="2640" w:dyaOrig="1020" w14:anchorId="54C22A75">
          <v:shape id="_x0000_i1079" type="#_x0000_t75" style="width:133.35pt;height:52.6pt" o:ole="">
            <v:imagedata r:id="rId133" o:title=""/>
          </v:shape>
          <o:OLEObject Type="Embed" ProgID="Equation.DSMT4" ShapeID="_x0000_i1079" DrawAspect="Content" ObjectID="_1774886716" r:id="rId134"/>
        </w:object>
      </w:r>
    </w:p>
    <w:p w14:paraId="2A288922" w14:textId="4AAD3907" w:rsidR="00A92192" w:rsidRDefault="00A92192" w:rsidP="00352259">
      <w:pPr>
        <w:widowControl/>
        <w:jc w:val="left"/>
      </w:pPr>
      <w:r>
        <w:rPr>
          <w:rFonts w:hint="eastAsia"/>
        </w:rPr>
        <w:t>足部的运动函数为，</w:t>
      </w:r>
    </w:p>
    <w:p w14:paraId="0A90F9B8" w14:textId="1DF82FC0" w:rsidR="00A92192" w:rsidRDefault="00A92192" w:rsidP="00352259">
      <w:pPr>
        <w:widowControl/>
        <w:jc w:val="left"/>
      </w:pPr>
      <w:r w:rsidRPr="00A92192">
        <w:rPr>
          <w:position w:val="-98"/>
        </w:rPr>
        <w:object w:dxaOrig="3560" w:dyaOrig="2060" w14:anchorId="66CAE0E8">
          <v:shape id="_x0000_i1080" type="#_x0000_t75" style="width:179.7pt;height:106.45pt" o:ole="">
            <v:imagedata r:id="rId135" o:title=""/>
          </v:shape>
          <o:OLEObject Type="Embed" ProgID="Equation.DSMT4" ShapeID="_x0000_i1080" DrawAspect="Content" ObjectID="_1774886717" r:id="rId136"/>
        </w:object>
      </w:r>
    </w:p>
    <w:p w14:paraId="479247DD" w14:textId="7FB19AE6" w:rsidR="00A92192" w:rsidRDefault="00A92192" w:rsidP="00352259">
      <w:pPr>
        <w:widowControl/>
        <w:jc w:val="left"/>
      </w:pPr>
      <w:r>
        <w:rPr>
          <w:rFonts w:hint="eastAsia"/>
        </w:rPr>
        <w:t>相对应的，另外一只足的运动函数为，</w:t>
      </w:r>
    </w:p>
    <w:p w14:paraId="4FDC9649" w14:textId="77E129E3" w:rsidR="00A92192" w:rsidRDefault="00A92192" w:rsidP="00352259">
      <w:pPr>
        <w:widowControl/>
        <w:jc w:val="left"/>
      </w:pPr>
      <w:r w:rsidRPr="00A92192">
        <w:rPr>
          <w:position w:val="-98"/>
        </w:rPr>
        <w:object w:dxaOrig="3500" w:dyaOrig="2060" w14:anchorId="3A5BD8B6">
          <v:shape id="_x0000_i1081" type="#_x0000_t75" style="width:176.85pt;height:106.45pt" o:ole="">
            <v:imagedata r:id="rId137" o:title=""/>
          </v:shape>
          <o:OLEObject Type="Embed" ProgID="Equation.DSMT4" ShapeID="_x0000_i1081" DrawAspect="Content" ObjectID="_1774886718" r:id="rId138"/>
        </w:object>
      </w:r>
    </w:p>
    <w:p w14:paraId="1ED6F74F" w14:textId="7E5D33C8" w:rsidR="00A92192" w:rsidRPr="00A92192" w:rsidRDefault="00A92192" w:rsidP="00352259">
      <w:pPr>
        <w:widowControl/>
        <w:jc w:val="left"/>
        <w:rPr>
          <w:sz w:val="24"/>
          <w:szCs w:val="28"/>
        </w:rPr>
      </w:pPr>
      <w:r>
        <w:rPr>
          <w:rFonts w:hint="eastAsia"/>
        </w:rPr>
        <w:t>仿真结果如下图所示</w:t>
      </w:r>
    </w:p>
    <w:p w14:paraId="40B70890" w14:textId="734F3C18" w:rsidR="00F32AB8" w:rsidRDefault="00F32AB8" w:rsidP="00352259">
      <w:pPr>
        <w:widowControl/>
        <w:jc w:val="left"/>
        <w:rPr>
          <w:sz w:val="24"/>
          <w:szCs w:val="28"/>
        </w:rPr>
      </w:pPr>
      <w:r w:rsidRPr="00F32AB8">
        <w:rPr>
          <w:noProof/>
          <w:sz w:val="24"/>
          <w:szCs w:val="28"/>
        </w:rPr>
        <w:drawing>
          <wp:inline distT="0" distB="0" distL="0" distR="0" wp14:anchorId="60160148" wp14:editId="18EED18D">
            <wp:extent cx="3511711" cy="2631881"/>
            <wp:effectExtent l="0" t="0" r="0" b="0"/>
            <wp:docPr id="137631678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749" cy="2640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B4026" w14:textId="652528E8" w:rsidR="00F32AB8" w:rsidRDefault="00F32AB8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Matlab步态仿真</w:t>
      </w:r>
    </w:p>
    <w:p w14:paraId="3CDA92D3" w14:textId="63D06758" w:rsidR="00F32AB8" w:rsidRDefault="00F32AB8" w:rsidP="00352259">
      <w:pPr>
        <w:widowControl/>
        <w:jc w:val="left"/>
        <w:rPr>
          <w:sz w:val="24"/>
          <w:szCs w:val="28"/>
        </w:rPr>
      </w:pPr>
      <w:r w:rsidRPr="00F32AB8">
        <w:rPr>
          <w:rFonts w:hint="eastAsia"/>
          <w:noProof/>
          <w:sz w:val="24"/>
          <w:szCs w:val="28"/>
        </w:rPr>
        <w:lastRenderedPageBreak/>
        <w:drawing>
          <wp:inline distT="0" distB="0" distL="0" distR="0" wp14:anchorId="268BA6B4" wp14:editId="6C672718">
            <wp:extent cx="3543541" cy="2655736"/>
            <wp:effectExtent l="0" t="0" r="0" b="0"/>
            <wp:docPr id="166782326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838" cy="2658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8E228" w14:textId="4361A594" w:rsidR="00F32AB8" w:rsidRDefault="00F32AB8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步态x方向变化。</w:t>
      </w:r>
    </w:p>
    <w:p w14:paraId="5480789F" w14:textId="77777777" w:rsidR="00682E99" w:rsidRDefault="00682E99" w:rsidP="00352259">
      <w:pPr>
        <w:widowControl/>
        <w:jc w:val="left"/>
        <w:rPr>
          <w:sz w:val="24"/>
          <w:szCs w:val="28"/>
        </w:rPr>
      </w:pPr>
    </w:p>
    <w:p w14:paraId="226FD88F" w14:textId="77777777" w:rsidR="00682E99" w:rsidRDefault="00682E99" w:rsidP="00352259">
      <w:pPr>
        <w:widowControl/>
        <w:jc w:val="left"/>
        <w:rPr>
          <w:sz w:val="24"/>
          <w:szCs w:val="28"/>
        </w:rPr>
      </w:pPr>
    </w:p>
    <w:p w14:paraId="4F243491" w14:textId="2B8F8B74" w:rsidR="00A60648" w:rsidRDefault="00A60648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53574B76" w14:textId="16D984C2" w:rsidR="00A60648" w:rsidRDefault="00A60648" w:rsidP="00A60648">
      <w:pPr>
        <w:pStyle w:val="2"/>
      </w:pPr>
      <w:r>
        <w:rPr>
          <w:rFonts w:hint="eastAsia"/>
        </w:rPr>
        <w:lastRenderedPageBreak/>
        <w:t>七、</w:t>
      </w:r>
      <w:r w:rsidR="00662C5B">
        <w:rPr>
          <w:rFonts w:hint="eastAsia"/>
        </w:rPr>
        <w:t>倒立摆</w:t>
      </w:r>
      <w:r>
        <w:rPr>
          <w:rFonts w:hint="eastAsia"/>
        </w:rPr>
        <w:t>稳定性分析</w:t>
      </w:r>
    </w:p>
    <w:p w14:paraId="3CE5B4D6" w14:textId="1A7E6C27" w:rsidR="00682E99" w:rsidRDefault="003E2DB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人形机器人稳定控制的原理与倒立摆控制类似。为此，首先分析倒立摆的稳定控制原理。</w:t>
      </w:r>
    </w:p>
    <w:p w14:paraId="6C376BEF" w14:textId="21F7CC06" w:rsidR="003E2DB1" w:rsidRDefault="003E2DB1" w:rsidP="00352259">
      <w:pPr>
        <w:widowControl/>
        <w:jc w:val="left"/>
        <w:rPr>
          <w:sz w:val="24"/>
          <w:szCs w:val="28"/>
        </w:rPr>
      </w:pPr>
      <w:r>
        <w:rPr>
          <w:noProof/>
        </w:rPr>
        <w:drawing>
          <wp:inline distT="0" distB="0" distL="0" distR="0" wp14:anchorId="3A5ABB5A" wp14:editId="043924E7">
            <wp:extent cx="5274310" cy="5088255"/>
            <wp:effectExtent l="0" t="0" r="2540" b="0"/>
            <wp:docPr id="6175033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503325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8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14140" w14:textId="0D241950" w:rsidR="00A60648" w:rsidRDefault="003E2DB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倒立摆的模型如上图所示，通过线性化，可以得到其状态方程为，</w:t>
      </w:r>
    </w:p>
    <w:p w14:paraId="1A79D8AE" w14:textId="2F3DDC50" w:rsidR="006A7A76" w:rsidRDefault="003668A5" w:rsidP="00352259">
      <w:pPr>
        <w:widowControl/>
        <w:jc w:val="left"/>
        <w:rPr>
          <w:sz w:val="24"/>
          <w:szCs w:val="28"/>
        </w:rPr>
      </w:pPr>
      <w:r w:rsidRPr="003668A5">
        <w:rPr>
          <w:position w:val="-10"/>
        </w:rPr>
        <w:object w:dxaOrig="1260" w:dyaOrig="300" w14:anchorId="4F7A5D1B">
          <v:shape id="_x0000_i1082" type="#_x0000_t75" style="width:63.85pt;height:15.65pt" o:ole="">
            <v:imagedata r:id="rId142" o:title=""/>
          </v:shape>
          <o:OLEObject Type="Embed" ProgID="Equation.DSMT4" ShapeID="_x0000_i1082" DrawAspect="Content" ObjectID="_1774886719" r:id="rId143"/>
        </w:object>
      </w:r>
    </w:p>
    <w:p w14:paraId="3C4B0DB4" w14:textId="28A8EEB0" w:rsidR="003E2DB1" w:rsidRDefault="003E2DB1" w:rsidP="00352259">
      <w:pPr>
        <w:widowControl/>
        <w:jc w:val="left"/>
        <w:rPr>
          <w:sz w:val="24"/>
          <w:szCs w:val="28"/>
        </w:rPr>
      </w:pPr>
      <w:r>
        <w:rPr>
          <w:noProof/>
        </w:rPr>
        <w:lastRenderedPageBreak/>
        <w:drawing>
          <wp:inline distT="0" distB="0" distL="0" distR="0" wp14:anchorId="73D9A2D0" wp14:editId="42BDA017">
            <wp:extent cx="5274310" cy="1576070"/>
            <wp:effectExtent l="0" t="0" r="2540" b="5080"/>
            <wp:docPr id="20798868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886887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09D1B" w14:textId="12B373AA" w:rsidR="002918BC" w:rsidRDefault="002918B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控制器的真值为，</w:t>
      </w:r>
      <w:r>
        <w:rPr>
          <w:noProof/>
        </w:rPr>
        <w:drawing>
          <wp:inline distT="0" distB="0" distL="0" distR="0" wp14:anchorId="0968FB6E" wp14:editId="01D61107">
            <wp:extent cx="5171731" cy="479834"/>
            <wp:effectExtent l="0" t="0" r="0" b="0"/>
            <wp:docPr id="17970012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001223" name=""/>
                    <pic:cNvPicPr/>
                  </pic:nvPicPr>
                  <pic:blipFill rotWithShape="1">
                    <a:blip r:embed="rId145"/>
                    <a:srcRect l="1890" t="9634" b="5223"/>
                    <a:stretch/>
                  </pic:blipFill>
                  <pic:spPr bwMode="auto">
                    <a:xfrm>
                      <a:off x="0" y="0"/>
                      <a:ext cx="5174666" cy="4801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77B0EF" w14:textId="321BD9BC" w:rsidR="002918BC" w:rsidRDefault="002918B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可以由强化学习进行学习获得。其表达式为，</w:t>
      </w:r>
    </w:p>
    <w:p w14:paraId="5E235D0F" w14:textId="503FA74D" w:rsidR="002918BC" w:rsidRDefault="002918BC" w:rsidP="00352259">
      <w:pPr>
        <w:widowControl/>
        <w:jc w:val="left"/>
        <w:rPr>
          <w:sz w:val="24"/>
          <w:szCs w:val="28"/>
        </w:rPr>
      </w:pPr>
      <w:r w:rsidRPr="002918BC">
        <w:rPr>
          <w:position w:val="-42"/>
        </w:rPr>
        <w:object w:dxaOrig="1420" w:dyaOrig="940" w14:anchorId="0DB5E464">
          <v:shape id="_x0000_i1083" type="#_x0000_t75" style="width:71.7pt;height:48.85pt" o:ole="">
            <v:imagedata r:id="rId146" o:title=""/>
          </v:shape>
          <o:OLEObject Type="Embed" ProgID="Equation.DSMT4" ShapeID="_x0000_i1083" DrawAspect="Content" ObjectID="_1774886720" r:id="rId147"/>
        </w:object>
      </w:r>
    </w:p>
    <w:p w14:paraId="20E56EA0" w14:textId="163E65D3" w:rsidR="002918BC" w:rsidRDefault="0015781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通过Actor-critic学习，可以得到控制器K。然而，此时机器人的状态需要已知，即小车的位置与速度，倒立摆的角度与角速度都要</w:t>
      </w:r>
      <w:r w:rsidR="0037340D">
        <w:rPr>
          <w:rFonts w:hint="eastAsia"/>
          <w:sz w:val="24"/>
          <w:szCs w:val="28"/>
        </w:rPr>
        <w:t>已知</w:t>
      </w:r>
      <w:r>
        <w:rPr>
          <w:rFonts w:hint="eastAsia"/>
          <w:sz w:val="24"/>
          <w:szCs w:val="28"/>
        </w:rPr>
        <w:t>。</w:t>
      </w:r>
      <w:r w:rsidR="002B0626">
        <w:rPr>
          <w:rFonts w:hint="eastAsia"/>
          <w:sz w:val="24"/>
          <w:szCs w:val="28"/>
        </w:rPr>
        <w:t>然而，当我们有限于硬件系统，小车的位置与速度未知时，</w:t>
      </w:r>
      <w:r w:rsidR="00485BA5">
        <w:rPr>
          <w:rFonts w:hint="eastAsia"/>
          <w:sz w:val="24"/>
          <w:szCs w:val="28"/>
        </w:rPr>
        <w:t>传统的状态控制则会失效。因此，我们会利用历史数据进行状态的扩充。</w:t>
      </w:r>
    </w:p>
    <w:p w14:paraId="4796AE95" w14:textId="60607476" w:rsidR="00485BA5" w:rsidRDefault="006A7A7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举例：原系统为</w:t>
      </w:r>
    </w:p>
    <w:p w14:paraId="3BE604A3" w14:textId="6CA1D77A" w:rsidR="006A7A76" w:rsidRDefault="000D2B37" w:rsidP="00352259">
      <w:pPr>
        <w:widowControl/>
        <w:jc w:val="left"/>
      </w:pPr>
      <w:r w:rsidRPr="006A7A76">
        <w:rPr>
          <w:position w:val="-26"/>
        </w:rPr>
        <w:object w:dxaOrig="2680" w:dyaOrig="620" w14:anchorId="26715CFD">
          <v:shape id="_x0000_i1084" type="#_x0000_t75" style="width:135.55pt;height:31.95pt" o:ole="">
            <v:imagedata r:id="rId148" o:title=""/>
          </v:shape>
          <o:OLEObject Type="Embed" ProgID="Equation.DSMT4" ShapeID="_x0000_i1084" DrawAspect="Content" ObjectID="_1774886721" r:id="rId149"/>
        </w:object>
      </w:r>
    </w:p>
    <w:p w14:paraId="6D9D0D18" w14:textId="063DCACE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当我们只能测量位置时，系统输出为，</w:t>
      </w:r>
    </w:p>
    <w:p w14:paraId="2DD3C080" w14:textId="3D80D0F0" w:rsidR="006A7A76" w:rsidRDefault="006A7A76" w:rsidP="00352259">
      <w:pPr>
        <w:widowControl/>
        <w:jc w:val="left"/>
      </w:pPr>
      <w:r w:rsidRPr="006A7A76">
        <w:rPr>
          <w:position w:val="-10"/>
        </w:rPr>
        <w:object w:dxaOrig="639" w:dyaOrig="300" w14:anchorId="5C5AB9D6">
          <v:shape id="_x0000_i1085" type="#_x0000_t75" style="width:32.55pt;height:15.65pt" o:ole="">
            <v:imagedata r:id="rId150" o:title=""/>
          </v:shape>
          <o:OLEObject Type="Embed" ProgID="Equation.DSMT4" ShapeID="_x0000_i1085" DrawAspect="Content" ObjectID="_1774886722" r:id="rId151"/>
        </w:object>
      </w:r>
    </w:p>
    <w:p w14:paraId="4F6ED09C" w14:textId="3C4A5C14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通过对位移求差我们有，</w:t>
      </w:r>
    </w:p>
    <w:p w14:paraId="2B092677" w14:textId="734948F5" w:rsidR="006A7A76" w:rsidRDefault="006A7A76" w:rsidP="00352259">
      <w:pPr>
        <w:widowControl/>
        <w:jc w:val="left"/>
      </w:pPr>
      <w:r w:rsidRPr="006A7A76">
        <w:rPr>
          <w:position w:val="-10"/>
        </w:rPr>
        <w:object w:dxaOrig="1240" w:dyaOrig="300" w14:anchorId="33504176">
          <v:shape id="_x0000_i1086" type="#_x0000_t75" style="width:62.6pt;height:15.65pt" o:ole="">
            <v:imagedata r:id="rId152" o:title=""/>
          </v:shape>
          <o:OLEObject Type="Embed" ProgID="Equation.DSMT4" ShapeID="_x0000_i1086" DrawAspect="Content" ObjectID="_1774886723" r:id="rId153"/>
        </w:object>
      </w:r>
    </w:p>
    <w:p w14:paraId="30902D93" w14:textId="28DDDB8C" w:rsidR="006A7A76" w:rsidRDefault="006A7A76" w:rsidP="00352259">
      <w:pPr>
        <w:widowControl/>
        <w:jc w:val="left"/>
      </w:pPr>
      <w:r>
        <w:rPr>
          <w:rFonts w:hint="eastAsia"/>
        </w:rPr>
        <w:t>则原系统可以变化为，</w:t>
      </w:r>
    </w:p>
    <w:p w14:paraId="3D518F2C" w14:textId="7253D828" w:rsidR="006A7A76" w:rsidRDefault="006A7A76" w:rsidP="00352259">
      <w:pPr>
        <w:widowControl/>
        <w:jc w:val="left"/>
      </w:pPr>
      <w:r w:rsidRPr="006A7A76">
        <w:rPr>
          <w:position w:val="-26"/>
        </w:rPr>
        <w:object w:dxaOrig="3720" w:dyaOrig="620" w14:anchorId="47034B09">
          <v:shape id="_x0000_i1087" type="#_x0000_t75" style="width:187.85pt;height:31.95pt" o:ole="">
            <v:imagedata r:id="rId154" o:title=""/>
          </v:shape>
          <o:OLEObject Type="Embed" ProgID="Equation.DSMT4" ShapeID="_x0000_i1087" DrawAspect="Content" ObjectID="_1774886724" r:id="rId155"/>
        </w:object>
      </w:r>
    </w:p>
    <w:p w14:paraId="12413C61" w14:textId="30F1C3D4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lastRenderedPageBreak/>
        <w:t>因此，通过对变化后的系统进行强化学习即可。</w:t>
      </w:r>
    </w:p>
    <w:p w14:paraId="3E0AE6B3" w14:textId="346F5AA7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同理，对于倒立摆系统而言，我们如果只关心倒立摆的角度，我们发现倒立摆与小车的运动其实是解耦的，也就是倒立摆是否倾倒，与小车状态无关。则倒立摆公式可以简化为，</w:t>
      </w:r>
    </w:p>
    <w:p w14:paraId="1B4AB633" w14:textId="3505E5C7" w:rsidR="006A7A76" w:rsidRDefault="003668A5" w:rsidP="00352259">
      <w:pPr>
        <w:widowControl/>
        <w:jc w:val="left"/>
      </w:pPr>
      <w:r w:rsidRPr="003668A5">
        <w:rPr>
          <w:position w:val="-26"/>
        </w:rPr>
        <w:object w:dxaOrig="2780" w:dyaOrig="620" w14:anchorId="04E8A2C1">
          <v:shape id="_x0000_i1088" type="#_x0000_t75" style="width:140.25pt;height:31.95pt" o:ole="">
            <v:imagedata r:id="rId156" o:title=""/>
          </v:shape>
          <o:OLEObject Type="Embed" ProgID="Equation.DSMT4" ShapeID="_x0000_i1088" DrawAspect="Content" ObjectID="_1774886725" r:id="rId157"/>
        </w:object>
      </w:r>
    </w:p>
    <w:p w14:paraId="2565B0D0" w14:textId="08AA6895" w:rsidR="00662C5B" w:rsidRDefault="000D2B37" w:rsidP="00352259">
      <w:pPr>
        <w:widowControl/>
        <w:jc w:val="left"/>
        <w:rPr>
          <w:sz w:val="24"/>
          <w:szCs w:val="24"/>
        </w:rPr>
      </w:pPr>
      <w:r w:rsidRPr="002F3793">
        <w:rPr>
          <w:rFonts w:hint="eastAsia"/>
          <w:sz w:val="24"/>
          <w:szCs w:val="24"/>
        </w:rPr>
        <w:t>由此，可以获得倒立摆的运动控制。</w:t>
      </w:r>
    </w:p>
    <w:p w14:paraId="0C7AD1A2" w14:textId="77777777" w:rsidR="00662C5B" w:rsidRDefault="00662C5B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2CD342E1" w14:textId="4B240A56" w:rsidR="00662C5B" w:rsidRDefault="00662C5B" w:rsidP="00662C5B">
      <w:pPr>
        <w:pStyle w:val="2"/>
      </w:pPr>
      <w:r>
        <w:rPr>
          <w:rFonts w:hint="eastAsia"/>
        </w:rPr>
        <w:lastRenderedPageBreak/>
        <w:t>八、人形机器人稳定性分析</w:t>
      </w:r>
    </w:p>
    <w:p w14:paraId="1359C303" w14:textId="2E350018" w:rsidR="00157819" w:rsidRDefault="00157819" w:rsidP="00352259">
      <w:pPr>
        <w:widowControl/>
        <w:jc w:val="left"/>
        <w:rPr>
          <w:sz w:val="24"/>
          <w:szCs w:val="24"/>
        </w:rPr>
      </w:pPr>
      <w:r w:rsidRPr="002F3793">
        <w:rPr>
          <w:rFonts w:hint="eastAsia"/>
          <w:sz w:val="24"/>
          <w:szCs w:val="24"/>
        </w:rPr>
        <w:t>当系统变为双足系统后，</w:t>
      </w:r>
      <w:r w:rsidR="003F0EF6">
        <w:rPr>
          <w:rFonts w:hint="eastAsia"/>
          <w:sz w:val="24"/>
          <w:szCs w:val="24"/>
        </w:rPr>
        <w:t>可以将双足也转化为倒立摆。</w:t>
      </w:r>
    </w:p>
    <w:p w14:paraId="3E263A80" w14:textId="260E5631" w:rsidR="00272B87" w:rsidRDefault="00272B87" w:rsidP="00352259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首先，利用双杆动力学模型：</w:t>
      </w:r>
    </w:p>
    <w:p w14:paraId="3C0577EE" w14:textId="77777777" w:rsidR="00272B87" w:rsidRDefault="00272B87" w:rsidP="00272B87">
      <w:pPr>
        <w:widowControl/>
        <w:jc w:val="left"/>
        <w:rPr>
          <w:sz w:val="24"/>
          <w:szCs w:val="28"/>
        </w:rPr>
      </w:pPr>
      <w:r w:rsidRPr="00BD5803">
        <w:rPr>
          <w:noProof/>
          <w:sz w:val="24"/>
          <w:szCs w:val="28"/>
        </w:rPr>
        <w:drawing>
          <wp:inline distT="0" distB="0" distL="0" distR="0" wp14:anchorId="43FD9B4B" wp14:editId="733B5526">
            <wp:extent cx="3404668" cy="2483405"/>
            <wp:effectExtent l="0" t="0" r="5715" b="0"/>
            <wp:docPr id="6648522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852264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412937" cy="2489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6BF4D" w14:textId="77777777" w:rsidR="00272B87" w:rsidRDefault="00272B87" w:rsidP="00272B87">
      <w:pPr>
        <w:widowControl/>
        <w:jc w:val="left"/>
        <w:rPr>
          <w:sz w:val="24"/>
          <w:szCs w:val="28"/>
        </w:rPr>
      </w:pPr>
      <w:r w:rsidRPr="008B2980">
        <w:rPr>
          <w:position w:val="-112"/>
        </w:rPr>
        <w:object w:dxaOrig="4760" w:dyaOrig="2340" w14:anchorId="1A9EA4A5">
          <v:shape id="_x0000_i1089" type="#_x0000_t75" style="width:240.1pt;height:121.45pt" o:ole="">
            <v:imagedata r:id="rId159" o:title=""/>
          </v:shape>
          <o:OLEObject Type="Embed" ProgID="Equation.DSMT4" ShapeID="_x0000_i1089" DrawAspect="Content" ObjectID="_1774886726" r:id="rId160"/>
        </w:object>
      </w:r>
    </w:p>
    <w:p w14:paraId="2175BEA6" w14:textId="77777777" w:rsidR="00272B87" w:rsidRDefault="00272B87" w:rsidP="00272B87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情况进行简化，平衡位置在q1=90，q2=180.有，d_q1=d_q2=0</w:t>
      </w:r>
    </w:p>
    <w:p w14:paraId="3D1F9955" w14:textId="77777777" w:rsidR="00272B87" w:rsidRDefault="00272B87" w:rsidP="00272B87">
      <w:pPr>
        <w:widowControl/>
        <w:jc w:val="left"/>
      </w:pPr>
      <w:r w:rsidRPr="008B2980">
        <w:rPr>
          <w:position w:val="-110"/>
        </w:rPr>
        <w:object w:dxaOrig="3780" w:dyaOrig="2299" w14:anchorId="531F1ABE">
          <v:shape id="_x0000_i1090" type="#_x0000_t75" style="width:190.95pt;height:119.6pt" o:ole="">
            <v:imagedata r:id="rId161" o:title=""/>
          </v:shape>
          <o:OLEObject Type="Embed" ProgID="Equation.DSMT4" ShapeID="_x0000_i1090" DrawAspect="Content" ObjectID="_1774886727" r:id="rId162"/>
        </w:object>
      </w:r>
    </w:p>
    <w:p w14:paraId="004A201C" w14:textId="77777777" w:rsidR="00272B87" w:rsidRDefault="00272B87" w:rsidP="00272B87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简化后为</w:t>
      </w:r>
    </w:p>
    <w:p w14:paraId="36BE7790" w14:textId="77777777" w:rsidR="00272B87" w:rsidRDefault="00272B87" w:rsidP="00272B87">
      <w:pPr>
        <w:widowControl/>
        <w:jc w:val="left"/>
        <w:rPr>
          <w:sz w:val="24"/>
          <w:szCs w:val="28"/>
        </w:rPr>
      </w:pPr>
      <w:r w:rsidRPr="008B2980">
        <w:rPr>
          <w:position w:val="-30"/>
        </w:rPr>
        <w:object w:dxaOrig="3620" w:dyaOrig="700" w14:anchorId="6B51CBD4">
          <v:shape id="_x0000_i1091" type="#_x0000_t75" style="width:182.8pt;height:36.3pt" o:ole="">
            <v:imagedata r:id="rId163" o:title=""/>
          </v:shape>
          <o:OLEObject Type="Embed" ProgID="Equation.DSMT4" ShapeID="_x0000_i1091" DrawAspect="Content" ObjectID="_1774886728" r:id="rId164"/>
        </w:object>
      </w:r>
    </w:p>
    <w:p w14:paraId="0E02C079" w14:textId="713C9EB5" w:rsidR="00272B87" w:rsidRDefault="00272B87" w:rsidP="00352259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（详情见协作机器人教材P41页）</w:t>
      </w:r>
    </w:p>
    <w:p w14:paraId="513B470B" w14:textId="728D23AF" w:rsidR="00F534A6" w:rsidRPr="002F3793" w:rsidRDefault="00F534A6" w:rsidP="00352259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双足机器人可以视为两杆模型的一种特殊状态，如下图所示：</w:t>
      </w:r>
    </w:p>
    <w:p w14:paraId="01DE3B33" w14:textId="2FC08F43" w:rsidR="00A60648" w:rsidRDefault="00FD2AB2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69537EB4" wp14:editId="5F2529C7">
            <wp:extent cx="3310255" cy="2066925"/>
            <wp:effectExtent l="0" t="0" r="4445" b="0"/>
            <wp:docPr id="138799776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255" cy="2066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84EF86" w14:textId="3256C0D2" w:rsidR="003F0EF6" w:rsidRDefault="003F0EF6" w:rsidP="00352259">
      <w:pPr>
        <w:widowControl/>
        <w:jc w:val="left"/>
      </w:pPr>
    </w:p>
    <w:p w14:paraId="436C19FC" w14:textId="63FC1ED3" w:rsidR="008B2980" w:rsidRDefault="008B2980" w:rsidP="00352259">
      <w:pPr>
        <w:widowControl/>
        <w:jc w:val="left"/>
        <w:rPr>
          <w:sz w:val="24"/>
          <w:szCs w:val="28"/>
        </w:rPr>
      </w:pPr>
      <w:r w:rsidRPr="008B2980">
        <w:rPr>
          <w:position w:val="-30"/>
        </w:rPr>
        <w:object w:dxaOrig="3620" w:dyaOrig="700" w14:anchorId="252DAABF">
          <v:shape id="_x0000_i1092" type="#_x0000_t75" style="width:182.8pt;height:36.3pt" o:ole="">
            <v:imagedata r:id="rId163" o:title=""/>
          </v:shape>
          <o:OLEObject Type="Embed" ProgID="Equation.DSMT4" ShapeID="_x0000_i1092" DrawAspect="Content" ObjectID="_1774886729" r:id="rId166"/>
        </w:object>
      </w:r>
    </w:p>
    <w:p w14:paraId="04C2E096" w14:textId="249A5452" w:rsidR="00A60648" w:rsidRDefault="00540BB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上式</w:t>
      </w:r>
      <w:r w:rsidR="003D7016">
        <w:rPr>
          <w:rFonts w:hint="eastAsia"/>
          <w:sz w:val="24"/>
          <w:szCs w:val="28"/>
        </w:rPr>
        <w:t>线性化并</w:t>
      </w:r>
      <w:r>
        <w:rPr>
          <w:rFonts w:hint="eastAsia"/>
          <w:sz w:val="24"/>
          <w:szCs w:val="28"/>
        </w:rPr>
        <w:t>写成状态方程有，</w:t>
      </w:r>
    </w:p>
    <w:p w14:paraId="4D2589DA" w14:textId="73E43446" w:rsidR="00540BBC" w:rsidRDefault="00FD2AB2" w:rsidP="00352259">
      <w:pPr>
        <w:widowControl/>
        <w:jc w:val="left"/>
        <w:rPr>
          <w:sz w:val="24"/>
          <w:szCs w:val="28"/>
        </w:rPr>
      </w:pPr>
      <w:r w:rsidRPr="00FD2AB2">
        <w:rPr>
          <w:position w:val="-108"/>
        </w:rPr>
        <w:object w:dxaOrig="6480" w:dyaOrig="2260" w14:anchorId="40244CE0">
          <v:shape id="_x0000_i1093" type="#_x0000_t75" style="width:327.15pt;height:117.1pt" o:ole="">
            <v:imagedata r:id="rId167" o:title=""/>
          </v:shape>
          <o:OLEObject Type="Embed" ProgID="Equation.DSMT4" ShapeID="_x0000_i1093" DrawAspect="Content" ObjectID="_1774886730" r:id="rId168"/>
        </w:object>
      </w:r>
    </w:p>
    <w:p w14:paraId="515305C4" w14:textId="6BB28D7A" w:rsidR="00EE3673" w:rsidRDefault="003D701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当位于初始位置时，</w:t>
      </w:r>
      <w:r w:rsidR="00FD2AB2">
        <w:rPr>
          <w:rFonts w:hint="eastAsia"/>
          <w:sz w:val="24"/>
          <w:szCs w:val="28"/>
        </w:rPr>
        <w:t>q1为90，q2</w:t>
      </w:r>
      <w:r>
        <w:rPr>
          <w:rFonts w:hint="eastAsia"/>
          <w:sz w:val="24"/>
          <w:szCs w:val="28"/>
        </w:rPr>
        <w:t>都为</w:t>
      </w:r>
      <w:r w:rsidR="00FD2AB2">
        <w:rPr>
          <w:rFonts w:hint="eastAsia"/>
          <w:sz w:val="24"/>
          <w:szCs w:val="28"/>
        </w:rPr>
        <w:t>180</w:t>
      </w:r>
      <w:r>
        <w:rPr>
          <w:rFonts w:hint="eastAsia"/>
          <w:sz w:val="24"/>
          <w:szCs w:val="28"/>
        </w:rPr>
        <w:t>，有，</w:t>
      </w:r>
    </w:p>
    <w:p w14:paraId="43182AE2" w14:textId="7D3584E9" w:rsidR="003D7016" w:rsidRDefault="00FD2AB2" w:rsidP="00352259">
      <w:pPr>
        <w:widowControl/>
        <w:jc w:val="left"/>
        <w:rPr>
          <w:sz w:val="24"/>
          <w:szCs w:val="28"/>
        </w:rPr>
      </w:pPr>
      <w:r w:rsidRPr="00FD2AB2">
        <w:rPr>
          <w:position w:val="-80"/>
        </w:rPr>
        <w:object w:dxaOrig="4340" w:dyaOrig="1700" w14:anchorId="734E8E79">
          <v:shape id="_x0000_i1094" type="#_x0000_t75" style="width:219.15pt;height:87.95pt" o:ole="">
            <v:imagedata r:id="rId169" o:title=""/>
          </v:shape>
          <o:OLEObject Type="Embed" ProgID="Equation.DSMT4" ShapeID="_x0000_i1094" DrawAspect="Content" ObjectID="_1774886731" r:id="rId170"/>
        </w:object>
      </w:r>
    </w:p>
    <w:p w14:paraId="573008E8" w14:textId="336E9DC7" w:rsidR="0070278F" w:rsidRDefault="003D701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离散化的系统为，</w:t>
      </w:r>
    </w:p>
    <w:p w14:paraId="7AB7CF3B" w14:textId="0F35805C" w:rsidR="003D7016" w:rsidRDefault="00BF566C" w:rsidP="00352259">
      <w:pPr>
        <w:widowControl/>
        <w:jc w:val="left"/>
        <w:rPr>
          <w:sz w:val="24"/>
          <w:szCs w:val="28"/>
        </w:rPr>
      </w:pPr>
      <w:r w:rsidRPr="00BF566C">
        <w:rPr>
          <w:position w:val="-58"/>
        </w:rPr>
        <w:object w:dxaOrig="2740" w:dyaOrig="1260" w14:anchorId="31E9E76A">
          <v:shape id="_x0000_i1095" type="#_x0000_t75" style="width:138.7pt;height:65.1pt" o:ole="">
            <v:imagedata r:id="rId171" o:title=""/>
          </v:shape>
          <o:OLEObject Type="Embed" ProgID="Equation.DSMT4" ShapeID="_x0000_i1095" DrawAspect="Content" ObjectID="_1774886732" r:id="rId172"/>
        </w:object>
      </w:r>
    </w:p>
    <w:p w14:paraId="6EBDECF3" w14:textId="0FD2329A" w:rsidR="0070278F" w:rsidRDefault="003D701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控制目标为α位于平衡位置，即，</w:t>
      </w:r>
    </w:p>
    <w:p w14:paraId="2DCDA29A" w14:textId="7274592E" w:rsidR="003D7016" w:rsidRDefault="005A613B" w:rsidP="00352259">
      <w:pPr>
        <w:widowControl/>
        <w:jc w:val="left"/>
        <w:rPr>
          <w:sz w:val="24"/>
          <w:szCs w:val="28"/>
        </w:rPr>
      </w:pPr>
      <w:r w:rsidRPr="00934C2B">
        <w:rPr>
          <w:position w:val="-14"/>
        </w:rPr>
        <w:object w:dxaOrig="4420" w:dyaOrig="420" w14:anchorId="1C1AE95B">
          <v:shape id="_x0000_i1096" type="#_x0000_t75" style="width:223.2pt;height:21.6pt" o:ole="">
            <v:imagedata r:id="rId173" o:title=""/>
          </v:shape>
          <o:OLEObject Type="Embed" ProgID="Equation.DSMT4" ShapeID="_x0000_i1096" DrawAspect="Content" ObjectID="_1774886733" r:id="rId174"/>
        </w:object>
      </w:r>
    </w:p>
    <w:p w14:paraId="1EE60C38" w14:textId="2A803C55" w:rsidR="00EE3673" w:rsidRDefault="00191C7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对于上述控制问题，</w:t>
      </w:r>
      <w:r w:rsidR="005E4899">
        <w:rPr>
          <w:rFonts w:hint="eastAsia"/>
          <w:sz w:val="24"/>
          <w:szCs w:val="28"/>
        </w:rPr>
        <w:t>可以看成一个欠约束的控制问题。</w:t>
      </w:r>
    </w:p>
    <w:p w14:paraId="358A8770" w14:textId="1B3C2152" w:rsidR="00996ACC" w:rsidRDefault="00BB4B2C" w:rsidP="00352259">
      <w:pPr>
        <w:widowControl/>
        <w:jc w:val="left"/>
        <w:rPr>
          <w:sz w:val="24"/>
          <w:szCs w:val="28"/>
        </w:rPr>
      </w:pPr>
      <w:r w:rsidRPr="00BB4B2C">
        <w:rPr>
          <w:noProof/>
          <w:sz w:val="24"/>
          <w:szCs w:val="28"/>
        </w:rPr>
        <w:drawing>
          <wp:inline distT="0" distB="0" distL="0" distR="0" wp14:anchorId="2D6E2531" wp14:editId="06F931E8">
            <wp:extent cx="3701929" cy="2774887"/>
            <wp:effectExtent l="0" t="0" r="0" b="0"/>
            <wp:docPr id="69684278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400" cy="2775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072A5" w14:textId="47E34EEE" w:rsidR="00996ACC" w:rsidRDefault="00BB4B2C" w:rsidP="00352259">
      <w:pPr>
        <w:widowControl/>
        <w:jc w:val="left"/>
        <w:rPr>
          <w:sz w:val="24"/>
          <w:szCs w:val="28"/>
        </w:rPr>
      </w:pPr>
      <w:r w:rsidRPr="00BB4B2C">
        <w:rPr>
          <w:noProof/>
          <w:sz w:val="24"/>
          <w:szCs w:val="28"/>
        </w:rPr>
        <w:drawing>
          <wp:inline distT="0" distB="0" distL="0" distR="0" wp14:anchorId="59589E86" wp14:editId="729C4922">
            <wp:extent cx="3474676" cy="2604543"/>
            <wp:effectExtent l="0" t="0" r="0" b="0"/>
            <wp:docPr id="19012277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08" cy="2610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CB6DF" w14:textId="77777777" w:rsidR="008B2980" w:rsidRDefault="008B2980" w:rsidP="00352259">
      <w:pPr>
        <w:widowControl/>
        <w:jc w:val="left"/>
        <w:rPr>
          <w:sz w:val="24"/>
          <w:szCs w:val="28"/>
        </w:rPr>
      </w:pPr>
    </w:p>
    <w:p w14:paraId="32E4C820" w14:textId="77777777" w:rsidR="008B2980" w:rsidRDefault="008B2980" w:rsidP="00352259">
      <w:pPr>
        <w:widowControl/>
        <w:jc w:val="left"/>
        <w:rPr>
          <w:sz w:val="24"/>
          <w:szCs w:val="28"/>
        </w:rPr>
      </w:pPr>
    </w:p>
    <w:p w14:paraId="22D330FA" w14:textId="4854C8C0" w:rsidR="000D5B74" w:rsidRDefault="000D5B74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3F073532" w14:textId="3730B90A" w:rsidR="000D5B74" w:rsidRDefault="000D5B74" w:rsidP="000D5B74">
      <w:pPr>
        <w:pStyle w:val="2"/>
      </w:pPr>
      <w:r>
        <w:rPr>
          <w:rFonts w:hint="eastAsia"/>
        </w:rPr>
        <w:lastRenderedPageBreak/>
        <w:t>九、人形机器人强化学习控制</w:t>
      </w:r>
    </w:p>
    <w:p w14:paraId="77A639E0" w14:textId="53FBFDE5" w:rsidR="008B2980" w:rsidRDefault="00733EF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强化学习与经典的控制类似，只是在求解最优控制的时候，通过critic-</w:t>
      </w:r>
      <w:r w:rsidRPr="00733EFD">
        <w:rPr>
          <w:rFonts w:hint="eastAsia"/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actor的理论进行求解。</w:t>
      </w:r>
    </w:p>
    <w:p w14:paraId="5D998EFE" w14:textId="5C05FD9F" w:rsidR="00733EFD" w:rsidRDefault="00733EF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因此，装填方程采用第八章的系统方程：</w:t>
      </w:r>
    </w:p>
    <w:p w14:paraId="5420CF8A" w14:textId="77777777" w:rsidR="00733EFD" w:rsidRDefault="00733EFD" w:rsidP="00733EFD">
      <w:pPr>
        <w:widowControl/>
        <w:jc w:val="left"/>
        <w:rPr>
          <w:sz w:val="24"/>
          <w:szCs w:val="28"/>
        </w:rPr>
      </w:pPr>
      <w:r w:rsidRPr="00FD2AB2">
        <w:rPr>
          <w:position w:val="-80"/>
        </w:rPr>
        <w:object w:dxaOrig="4340" w:dyaOrig="1700" w14:anchorId="0750E34B">
          <v:shape id="_x0000_i1097" type="#_x0000_t75" style="width:219.15pt;height:87.95pt" o:ole="">
            <v:imagedata r:id="rId169" o:title=""/>
          </v:shape>
          <o:OLEObject Type="Embed" ProgID="Equation.DSMT4" ShapeID="_x0000_i1097" DrawAspect="Content" ObjectID="_1774886734" r:id="rId177"/>
        </w:object>
      </w:r>
    </w:p>
    <w:p w14:paraId="09C6D6C6" w14:textId="77777777" w:rsidR="00733EFD" w:rsidRDefault="00733EFD" w:rsidP="00733EFD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离散化的系统为，</w:t>
      </w:r>
    </w:p>
    <w:p w14:paraId="2C2A2427" w14:textId="77777777" w:rsidR="00733EFD" w:rsidRDefault="00733EFD" w:rsidP="00733EFD">
      <w:pPr>
        <w:widowControl/>
        <w:jc w:val="left"/>
        <w:rPr>
          <w:sz w:val="24"/>
          <w:szCs w:val="28"/>
        </w:rPr>
      </w:pPr>
      <w:r w:rsidRPr="00BF566C">
        <w:rPr>
          <w:position w:val="-58"/>
        </w:rPr>
        <w:object w:dxaOrig="2740" w:dyaOrig="1260" w14:anchorId="452C6B65">
          <v:shape id="_x0000_i1098" type="#_x0000_t75" style="width:138.7pt;height:65.1pt" o:ole="">
            <v:imagedata r:id="rId171" o:title=""/>
          </v:shape>
          <o:OLEObject Type="Embed" ProgID="Equation.DSMT4" ShapeID="_x0000_i1098" DrawAspect="Content" ObjectID="_1774886735" r:id="rId178"/>
        </w:object>
      </w:r>
    </w:p>
    <w:p w14:paraId="5B47C518" w14:textId="35295200" w:rsidR="00733EFD" w:rsidRDefault="00733EF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强化学习的Critic构造为，</w:t>
      </w:r>
      <w:r w:rsidR="0041031C">
        <w:rPr>
          <w:rFonts w:hint="eastAsia"/>
          <w:sz w:val="24"/>
          <w:szCs w:val="28"/>
        </w:rPr>
        <w:t>（详情参见zhao TIE论文）</w:t>
      </w:r>
    </w:p>
    <w:p w14:paraId="0A0CAEBA" w14:textId="693D3289" w:rsidR="00733EFD" w:rsidRDefault="00733EFD" w:rsidP="00352259">
      <w:pPr>
        <w:widowControl/>
        <w:jc w:val="left"/>
        <w:rPr>
          <w:sz w:val="24"/>
          <w:szCs w:val="28"/>
        </w:rPr>
      </w:pPr>
      <w:r w:rsidRPr="00E64F2D">
        <w:rPr>
          <w:position w:val="-64"/>
        </w:rPr>
        <w:object w:dxaOrig="3400" w:dyaOrig="1380" w14:anchorId="65397B54">
          <v:shape id="_x0000_i1099" type="#_x0000_t75" style="width:169.35pt;height:66.7pt" o:ole="">
            <v:imagedata r:id="rId179" o:title=""/>
          </v:shape>
          <o:OLEObject Type="Embed" ProgID="Equation.DSMT4" ShapeID="_x0000_i1099" DrawAspect="Content" ObjectID="_1774886736" r:id="rId180"/>
        </w:object>
      </w:r>
    </w:p>
    <w:p w14:paraId="0F14798A" w14:textId="2B1E1531" w:rsidR="00733EFD" w:rsidRDefault="00733EF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actor的构造为，</w:t>
      </w:r>
    </w:p>
    <w:p w14:paraId="2762E2FB" w14:textId="054B27B3" w:rsidR="00733EFD" w:rsidRDefault="00733EFD" w:rsidP="00352259">
      <w:pPr>
        <w:widowControl/>
        <w:jc w:val="left"/>
      </w:pPr>
      <w:r w:rsidRPr="00E20A8D">
        <w:rPr>
          <w:position w:val="-10"/>
        </w:rPr>
        <w:object w:dxaOrig="1240" w:dyaOrig="320" w14:anchorId="17AA8F61">
          <v:shape id="_x0000_i1100" type="#_x0000_t75" style="width:61.65pt;height:16.9pt" o:ole="">
            <v:imagedata r:id="rId181" o:title=""/>
          </v:shape>
          <o:OLEObject Type="Embed" ProgID="Equation.DSMT4" ShapeID="_x0000_i1100" DrawAspect="Content" ObjectID="_1774886737" r:id="rId182"/>
        </w:object>
      </w:r>
    </w:p>
    <w:p w14:paraId="43612239" w14:textId="14EFC016" w:rsidR="00733EFD" w:rsidRDefault="00733EFD" w:rsidP="00352259">
      <w:pPr>
        <w:widowControl/>
        <w:jc w:val="left"/>
      </w:pPr>
      <w:r>
        <w:rPr>
          <w:rFonts w:hint="eastAsia"/>
        </w:rPr>
        <w:t>其迭代求解的表达式为，</w:t>
      </w:r>
    </w:p>
    <w:p w14:paraId="0347336E" w14:textId="7A709629" w:rsidR="00733EFD" w:rsidRDefault="00733EFD" w:rsidP="00352259">
      <w:pPr>
        <w:widowControl/>
        <w:jc w:val="left"/>
        <w:rPr>
          <w:sz w:val="24"/>
          <w:szCs w:val="28"/>
        </w:rPr>
      </w:pPr>
      <w:r w:rsidRPr="00E64F2D">
        <w:rPr>
          <w:position w:val="-24"/>
        </w:rPr>
        <w:object w:dxaOrig="2280" w:dyaOrig="580" w14:anchorId="5D8CB7B5">
          <v:shape id="_x0000_i1101" type="#_x0000_t75" style="width:113.65pt;height:30.35pt" o:ole="">
            <v:imagedata r:id="rId183" o:title=""/>
          </v:shape>
          <o:OLEObject Type="Embed" ProgID="Equation.DSMT4" ShapeID="_x0000_i1101" DrawAspect="Content" ObjectID="_1774886738" r:id="rId184"/>
        </w:object>
      </w:r>
    </w:p>
    <w:p w14:paraId="243B058E" w14:textId="7AE1B57D" w:rsidR="00733EFD" w:rsidRDefault="00733EF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以下为求解结果：</w:t>
      </w:r>
    </w:p>
    <w:p w14:paraId="5284F8F5" w14:textId="70ADDDC5" w:rsidR="00733EFD" w:rsidRDefault="004320F0" w:rsidP="00352259">
      <w:pPr>
        <w:widowControl/>
        <w:jc w:val="left"/>
        <w:rPr>
          <w:sz w:val="24"/>
          <w:szCs w:val="28"/>
        </w:rPr>
      </w:pPr>
      <w:r w:rsidRPr="004320F0">
        <w:rPr>
          <w:noProof/>
          <w:sz w:val="24"/>
          <w:szCs w:val="28"/>
        </w:rPr>
        <w:lastRenderedPageBreak/>
        <w:drawing>
          <wp:inline distT="0" distB="0" distL="0" distR="0" wp14:anchorId="58F3CDC5" wp14:editId="4EEE2450">
            <wp:extent cx="3341962" cy="2504661"/>
            <wp:effectExtent l="0" t="0" r="0" b="0"/>
            <wp:docPr id="95660999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265" cy="250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BF717" w14:textId="45EF99AE" w:rsidR="00733EFD" w:rsidRDefault="00733EF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学习过程中的状态量alpha1与alpha2</w:t>
      </w:r>
    </w:p>
    <w:p w14:paraId="30DA1C66" w14:textId="38272B54" w:rsidR="00733EFD" w:rsidRDefault="00CE6553" w:rsidP="00352259">
      <w:pPr>
        <w:widowControl/>
        <w:jc w:val="left"/>
        <w:rPr>
          <w:sz w:val="24"/>
          <w:szCs w:val="28"/>
        </w:rPr>
      </w:pPr>
      <w:r w:rsidRPr="00CE6553">
        <w:rPr>
          <w:noProof/>
          <w:sz w:val="24"/>
          <w:szCs w:val="28"/>
        </w:rPr>
        <w:drawing>
          <wp:inline distT="0" distB="0" distL="0" distR="0" wp14:anchorId="2916B398" wp14:editId="31858234">
            <wp:extent cx="2399807" cy="1800000"/>
            <wp:effectExtent l="0" t="0" r="635" b="0"/>
            <wp:docPr id="15816433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643397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39980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E6553">
        <w:rPr>
          <w:noProof/>
          <w:sz w:val="24"/>
          <w:szCs w:val="28"/>
        </w:rPr>
        <w:drawing>
          <wp:inline distT="0" distB="0" distL="0" distR="0" wp14:anchorId="7381F0E8" wp14:editId="0C4DCDFD">
            <wp:extent cx="2401735" cy="1800000"/>
            <wp:effectExtent l="0" t="0" r="0" b="0"/>
            <wp:docPr id="94373495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73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19791" w14:textId="3C828D7B" w:rsidR="00CE6553" w:rsidRDefault="00CE655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控制迭代过程（AC学习与Q学习对比）</w:t>
      </w:r>
    </w:p>
    <w:p w14:paraId="308B9194" w14:textId="1DF78DEB" w:rsidR="00CE6553" w:rsidRDefault="00CE655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AC学习在过程中即可学习。Q学习在每个</w:t>
      </w:r>
      <w:r>
        <w:rPr>
          <w:sz w:val="24"/>
          <w:szCs w:val="28"/>
        </w:rPr>
        <w:t>episode</w:t>
      </w:r>
      <w:r>
        <w:rPr>
          <w:rFonts w:hint="eastAsia"/>
          <w:sz w:val="24"/>
          <w:szCs w:val="28"/>
        </w:rPr>
        <w:t>结束后进行跟新。</w:t>
      </w:r>
      <w:r w:rsidR="007F4859">
        <w:rPr>
          <w:rFonts w:hint="eastAsia"/>
          <w:sz w:val="24"/>
          <w:szCs w:val="28"/>
        </w:rPr>
        <w:t>由此可见，AC学习与Q学习在学习结果上是一直的。但是在过程有所不同。可以根据实际需要选取。</w:t>
      </w:r>
    </w:p>
    <w:p w14:paraId="08489BD1" w14:textId="77777777" w:rsidR="00CE6553" w:rsidRDefault="00CE6553" w:rsidP="00352259">
      <w:pPr>
        <w:widowControl/>
        <w:jc w:val="left"/>
        <w:rPr>
          <w:sz w:val="24"/>
          <w:szCs w:val="28"/>
        </w:rPr>
      </w:pPr>
    </w:p>
    <w:p w14:paraId="436B438A" w14:textId="77777777" w:rsidR="00CE6553" w:rsidRDefault="00CE6553" w:rsidP="00352259">
      <w:pPr>
        <w:widowControl/>
        <w:jc w:val="left"/>
        <w:rPr>
          <w:sz w:val="24"/>
          <w:szCs w:val="28"/>
        </w:rPr>
      </w:pPr>
    </w:p>
    <w:p w14:paraId="0B5E1C0C" w14:textId="77777777" w:rsidR="00CE6553" w:rsidRPr="000D5B74" w:rsidRDefault="00CE6553" w:rsidP="00352259">
      <w:pPr>
        <w:widowControl/>
        <w:jc w:val="left"/>
        <w:rPr>
          <w:sz w:val="24"/>
          <w:szCs w:val="28"/>
        </w:rPr>
      </w:pPr>
    </w:p>
    <w:sectPr w:rsidR="00CE6553" w:rsidRPr="000D5B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587"/>
    <w:rsid w:val="00012A4C"/>
    <w:rsid w:val="00087929"/>
    <w:rsid w:val="000A1681"/>
    <w:rsid w:val="000D2B37"/>
    <w:rsid w:val="000D5B74"/>
    <w:rsid w:val="00101DA1"/>
    <w:rsid w:val="00143351"/>
    <w:rsid w:val="00157819"/>
    <w:rsid w:val="00175D2D"/>
    <w:rsid w:val="00182C7E"/>
    <w:rsid w:val="00191C7D"/>
    <w:rsid w:val="001B3B62"/>
    <w:rsid w:val="001E50D4"/>
    <w:rsid w:val="00272B87"/>
    <w:rsid w:val="00275585"/>
    <w:rsid w:val="00283D58"/>
    <w:rsid w:val="002918BC"/>
    <w:rsid w:val="002B0626"/>
    <w:rsid w:val="002C397F"/>
    <w:rsid w:val="002D5647"/>
    <w:rsid w:val="002F169A"/>
    <w:rsid w:val="002F3793"/>
    <w:rsid w:val="00311E9E"/>
    <w:rsid w:val="00352259"/>
    <w:rsid w:val="003668A5"/>
    <w:rsid w:val="00370D93"/>
    <w:rsid w:val="0037340D"/>
    <w:rsid w:val="00380B2D"/>
    <w:rsid w:val="003B1D51"/>
    <w:rsid w:val="003D69D6"/>
    <w:rsid w:val="003D7016"/>
    <w:rsid w:val="003E2DB1"/>
    <w:rsid w:val="003F0EF6"/>
    <w:rsid w:val="0041031C"/>
    <w:rsid w:val="00411AFC"/>
    <w:rsid w:val="004320F0"/>
    <w:rsid w:val="00447B9C"/>
    <w:rsid w:val="00461CB5"/>
    <w:rsid w:val="00481B23"/>
    <w:rsid w:val="00483157"/>
    <w:rsid w:val="00485BA5"/>
    <w:rsid w:val="004B6F81"/>
    <w:rsid w:val="004F769F"/>
    <w:rsid w:val="00504EBA"/>
    <w:rsid w:val="00531ADB"/>
    <w:rsid w:val="00540BBC"/>
    <w:rsid w:val="005A613B"/>
    <w:rsid w:val="005C1E7E"/>
    <w:rsid w:val="005E4899"/>
    <w:rsid w:val="00662C5B"/>
    <w:rsid w:val="00675061"/>
    <w:rsid w:val="00682E99"/>
    <w:rsid w:val="00686E4A"/>
    <w:rsid w:val="006A7A76"/>
    <w:rsid w:val="006D0277"/>
    <w:rsid w:val="007001F3"/>
    <w:rsid w:val="00701EE5"/>
    <w:rsid w:val="0070278F"/>
    <w:rsid w:val="00733EFD"/>
    <w:rsid w:val="0074615D"/>
    <w:rsid w:val="0079434A"/>
    <w:rsid w:val="007F4859"/>
    <w:rsid w:val="00835037"/>
    <w:rsid w:val="008533ED"/>
    <w:rsid w:val="00856379"/>
    <w:rsid w:val="00895520"/>
    <w:rsid w:val="008B2980"/>
    <w:rsid w:val="008C2AB3"/>
    <w:rsid w:val="008E022C"/>
    <w:rsid w:val="008F781A"/>
    <w:rsid w:val="00934C2B"/>
    <w:rsid w:val="00955DA8"/>
    <w:rsid w:val="00976F6B"/>
    <w:rsid w:val="0099189F"/>
    <w:rsid w:val="00996ACC"/>
    <w:rsid w:val="009A35C9"/>
    <w:rsid w:val="009B63EA"/>
    <w:rsid w:val="00A01316"/>
    <w:rsid w:val="00A1055A"/>
    <w:rsid w:val="00A43472"/>
    <w:rsid w:val="00A47DCE"/>
    <w:rsid w:val="00A60648"/>
    <w:rsid w:val="00A91534"/>
    <w:rsid w:val="00A91D71"/>
    <w:rsid w:val="00A92192"/>
    <w:rsid w:val="00AA53F5"/>
    <w:rsid w:val="00AC0A8B"/>
    <w:rsid w:val="00AE18F9"/>
    <w:rsid w:val="00AF1984"/>
    <w:rsid w:val="00AF4587"/>
    <w:rsid w:val="00B05F7A"/>
    <w:rsid w:val="00B4276F"/>
    <w:rsid w:val="00BB4B2C"/>
    <w:rsid w:val="00BC6028"/>
    <w:rsid w:val="00BD5803"/>
    <w:rsid w:val="00BF566C"/>
    <w:rsid w:val="00C61F67"/>
    <w:rsid w:val="00CA5676"/>
    <w:rsid w:val="00CC32B0"/>
    <w:rsid w:val="00CE6553"/>
    <w:rsid w:val="00CF7519"/>
    <w:rsid w:val="00D043B5"/>
    <w:rsid w:val="00D14599"/>
    <w:rsid w:val="00D36518"/>
    <w:rsid w:val="00D40D83"/>
    <w:rsid w:val="00D71705"/>
    <w:rsid w:val="00D95C0B"/>
    <w:rsid w:val="00DA2CE0"/>
    <w:rsid w:val="00DF0028"/>
    <w:rsid w:val="00E33B76"/>
    <w:rsid w:val="00E52B55"/>
    <w:rsid w:val="00E57F4B"/>
    <w:rsid w:val="00E76716"/>
    <w:rsid w:val="00EA1CB9"/>
    <w:rsid w:val="00EB1733"/>
    <w:rsid w:val="00EC7674"/>
    <w:rsid w:val="00EE3673"/>
    <w:rsid w:val="00EE37D1"/>
    <w:rsid w:val="00F12473"/>
    <w:rsid w:val="00F151BF"/>
    <w:rsid w:val="00F32AB8"/>
    <w:rsid w:val="00F3791B"/>
    <w:rsid w:val="00F534A6"/>
    <w:rsid w:val="00F54BAF"/>
    <w:rsid w:val="00F62294"/>
    <w:rsid w:val="00FA61C7"/>
    <w:rsid w:val="00FC050E"/>
    <w:rsid w:val="00FD2AB2"/>
    <w:rsid w:val="00FD43D0"/>
    <w:rsid w:val="00FD45FB"/>
    <w:rsid w:val="00FF4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CD7D7F"/>
  <w15:chartTrackingRefBased/>
  <w15:docId w15:val="{5E9AA47E-2646-4460-AA90-69D6E4EFB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E52B5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1B23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E52B5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63" Type="http://schemas.openxmlformats.org/officeDocument/2006/relationships/image" Target="media/image39.wmf"/><Relationship Id="rId84" Type="http://schemas.openxmlformats.org/officeDocument/2006/relationships/image" Target="media/image49.wmf"/><Relationship Id="rId138" Type="http://schemas.openxmlformats.org/officeDocument/2006/relationships/oleObject" Target="embeddings/oleObject57.bin"/><Relationship Id="rId159" Type="http://schemas.openxmlformats.org/officeDocument/2006/relationships/image" Target="media/image92.wmf"/><Relationship Id="rId170" Type="http://schemas.openxmlformats.org/officeDocument/2006/relationships/oleObject" Target="embeddings/oleObject70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5.emf"/><Relationship Id="rId32" Type="http://schemas.openxmlformats.org/officeDocument/2006/relationships/image" Target="media/image19.wmf"/><Relationship Id="rId53" Type="http://schemas.openxmlformats.org/officeDocument/2006/relationships/image" Target="media/image33.wmf"/><Relationship Id="rId74" Type="http://schemas.openxmlformats.org/officeDocument/2006/relationships/image" Target="media/image44.wmf"/><Relationship Id="rId128" Type="http://schemas.openxmlformats.org/officeDocument/2006/relationships/image" Target="media/image71.emf"/><Relationship Id="rId149" Type="http://schemas.openxmlformats.org/officeDocument/2006/relationships/oleObject" Target="embeddings/oleObject60.bin"/><Relationship Id="rId5" Type="http://schemas.openxmlformats.org/officeDocument/2006/relationships/image" Target="media/image2.wmf"/><Relationship Id="rId95" Type="http://schemas.openxmlformats.org/officeDocument/2006/relationships/image" Target="media/image55.emf"/><Relationship Id="rId160" Type="http://schemas.openxmlformats.org/officeDocument/2006/relationships/oleObject" Target="embeddings/oleObject65.bin"/><Relationship Id="rId181" Type="http://schemas.openxmlformats.org/officeDocument/2006/relationships/image" Target="media/image103.wmf"/><Relationship Id="rId22" Type="http://schemas.openxmlformats.org/officeDocument/2006/relationships/image" Target="media/image12.wmf"/><Relationship Id="rId43" Type="http://schemas.openxmlformats.org/officeDocument/2006/relationships/image" Target="media/image27.png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9.bin"/><Relationship Id="rId139" Type="http://schemas.openxmlformats.org/officeDocument/2006/relationships/image" Target="media/image79.emf"/><Relationship Id="rId85" Type="http://schemas.openxmlformats.org/officeDocument/2006/relationships/oleObject" Target="embeddings/oleObject33.bin"/><Relationship Id="rId150" Type="http://schemas.openxmlformats.org/officeDocument/2006/relationships/image" Target="media/image87.wmf"/><Relationship Id="rId171" Type="http://schemas.openxmlformats.org/officeDocument/2006/relationships/image" Target="media/image98.wmf"/><Relationship Id="rId12" Type="http://schemas.openxmlformats.org/officeDocument/2006/relationships/image" Target="media/image6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4.bin"/><Relationship Id="rId129" Type="http://schemas.openxmlformats.org/officeDocument/2006/relationships/image" Target="media/image72.emf"/><Relationship Id="rId54" Type="http://schemas.openxmlformats.org/officeDocument/2006/relationships/oleObject" Target="embeddings/oleObject18.bin"/><Relationship Id="rId75" Type="http://schemas.openxmlformats.org/officeDocument/2006/relationships/oleObject" Target="embeddings/oleObject28.bin"/><Relationship Id="rId96" Type="http://schemas.openxmlformats.org/officeDocument/2006/relationships/oleObject" Target="embeddings/oleObject38.bin"/><Relationship Id="rId140" Type="http://schemas.openxmlformats.org/officeDocument/2006/relationships/image" Target="media/image80.emf"/><Relationship Id="rId161" Type="http://schemas.openxmlformats.org/officeDocument/2006/relationships/image" Target="media/image93.wmf"/><Relationship Id="rId182" Type="http://schemas.openxmlformats.org/officeDocument/2006/relationships/oleObject" Target="embeddings/oleObject76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8.wmf"/><Relationship Id="rId65" Type="http://schemas.openxmlformats.org/officeDocument/2006/relationships/image" Target="media/image40.wmf"/><Relationship Id="rId86" Type="http://schemas.openxmlformats.org/officeDocument/2006/relationships/image" Target="media/image50.wmf"/><Relationship Id="rId130" Type="http://schemas.openxmlformats.org/officeDocument/2006/relationships/image" Target="media/image73.png"/><Relationship Id="rId151" Type="http://schemas.openxmlformats.org/officeDocument/2006/relationships/oleObject" Target="embeddings/oleObject61.bin"/><Relationship Id="rId172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4.emf"/><Relationship Id="rId109" Type="http://schemas.openxmlformats.org/officeDocument/2006/relationships/image" Target="media/image62.wmf"/><Relationship Id="rId34" Type="http://schemas.openxmlformats.org/officeDocument/2006/relationships/image" Target="media/image20.emf"/><Relationship Id="rId50" Type="http://schemas.openxmlformats.org/officeDocument/2006/relationships/oleObject" Target="embeddings/oleObject15.bin"/><Relationship Id="rId55" Type="http://schemas.openxmlformats.org/officeDocument/2006/relationships/image" Target="media/image34.wmf"/><Relationship Id="rId76" Type="http://schemas.openxmlformats.org/officeDocument/2006/relationships/image" Target="media/image45.wmf"/><Relationship Id="rId97" Type="http://schemas.openxmlformats.org/officeDocument/2006/relationships/image" Target="media/image56.emf"/><Relationship Id="rId104" Type="http://schemas.openxmlformats.org/officeDocument/2006/relationships/image" Target="media/image60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9.emf"/><Relationship Id="rId141" Type="http://schemas.openxmlformats.org/officeDocument/2006/relationships/image" Target="media/image81.png"/><Relationship Id="rId146" Type="http://schemas.openxmlformats.org/officeDocument/2006/relationships/image" Target="media/image85.wmf"/><Relationship Id="rId167" Type="http://schemas.openxmlformats.org/officeDocument/2006/relationships/image" Target="media/image96.wmf"/><Relationship Id="rId188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43.wmf"/><Relationship Id="rId92" Type="http://schemas.openxmlformats.org/officeDocument/2006/relationships/image" Target="media/image53.wmf"/><Relationship Id="rId162" Type="http://schemas.openxmlformats.org/officeDocument/2006/relationships/oleObject" Target="embeddings/oleObject66.bin"/><Relationship Id="rId183" Type="http://schemas.openxmlformats.org/officeDocument/2006/relationships/image" Target="media/image104.wmf"/><Relationship Id="rId2" Type="http://schemas.openxmlformats.org/officeDocument/2006/relationships/settings" Target="settings.xml"/><Relationship Id="rId29" Type="http://schemas.openxmlformats.org/officeDocument/2006/relationships/image" Target="media/image17.png"/><Relationship Id="rId24" Type="http://schemas.openxmlformats.org/officeDocument/2006/relationships/image" Target="media/image13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5.wmf"/><Relationship Id="rId131" Type="http://schemas.openxmlformats.org/officeDocument/2006/relationships/image" Target="media/image74.png"/><Relationship Id="rId136" Type="http://schemas.openxmlformats.org/officeDocument/2006/relationships/oleObject" Target="embeddings/oleObject56.bin"/><Relationship Id="rId157" Type="http://schemas.openxmlformats.org/officeDocument/2006/relationships/oleObject" Target="embeddings/oleObject64.bin"/><Relationship Id="rId178" Type="http://schemas.openxmlformats.org/officeDocument/2006/relationships/oleObject" Target="embeddings/oleObject74.bin"/><Relationship Id="rId61" Type="http://schemas.openxmlformats.org/officeDocument/2006/relationships/image" Target="media/image37.emf"/><Relationship Id="rId82" Type="http://schemas.openxmlformats.org/officeDocument/2006/relationships/image" Target="media/image48.wmf"/><Relationship Id="rId152" Type="http://schemas.openxmlformats.org/officeDocument/2006/relationships/image" Target="media/image88.wmf"/><Relationship Id="rId173" Type="http://schemas.openxmlformats.org/officeDocument/2006/relationships/image" Target="media/image99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6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7.wmf"/><Relationship Id="rId121" Type="http://schemas.openxmlformats.org/officeDocument/2006/relationships/image" Target="media/image67.wmf"/><Relationship Id="rId142" Type="http://schemas.openxmlformats.org/officeDocument/2006/relationships/image" Target="media/image82.wmf"/><Relationship Id="rId163" Type="http://schemas.openxmlformats.org/officeDocument/2006/relationships/image" Target="media/image94.wmf"/><Relationship Id="rId184" Type="http://schemas.openxmlformats.org/officeDocument/2006/relationships/oleObject" Target="embeddings/oleObject77.bin"/><Relationship Id="rId189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image" Target="media/image29.emf"/><Relationship Id="rId67" Type="http://schemas.openxmlformats.org/officeDocument/2006/relationships/image" Target="media/image41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8.wmf"/><Relationship Id="rId158" Type="http://schemas.openxmlformats.org/officeDocument/2006/relationships/image" Target="media/image91.png"/><Relationship Id="rId20" Type="http://schemas.openxmlformats.org/officeDocument/2006/relationships/oleObject" Target="embeddings/oleObject7.bin"/><Relationship Id="rId41" Type="http://schemas.openxmlformats.org/officeDocument/2006/relationships/image" Target="media/image26.wmf"/><Relationship Id="rId62" Type="http://schemas.openxmlformats.org/officeDocument/2006/relationships/image" Target="media/image38.emf"/><Relationship Id="rId83" Type="http://schemas.openxmlformats.org/officeDocument/2006/relationships/oleObject" Target="embeddings/oleObject32.bin"/><Relationship Id="rId88" Type="http://schemas.openxmlformats.org/officeDocument/2006/relationships/image" Target="media/image51.wmf"/><Relationship Id="rId111" Type="http://schemas.openxmlformats.org/officeDocument/2006/relationships/image" Target="media/image63.wmf"/><Relationship Id="rId132" Type="http://schemas.openxmlformats.org/officeDocument/2006/relationships/image" Target="media/image75.png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2.bin"/><Relationship Id="rId179" Type="http://schemas.openxmlformats.org/officeDocument/2006/relationships/image" Target="media/image102.wmf"/><Relationship Id="rId15" Type="http://schemas.openxmlformats.org/officeDocument/2006/relationships/oleObject" Target="embeddings/oleObject5.bin"/><Relationship Id="rId36" Type="http://schemas.openxmlformats.org/officeDocument/2006/relationships/image" Target="media/image22.wmf"/><Relationship Id="rId57" Type="http://schemas.openxmlformats.org/officeDocument/2006/relationships/image" Target="media/image35.wmf"/><Relationship Id="rId106" Type="http://schemas.openxmlformats.org/officeDocument/2006/relationships/image" Target="media/image61.w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6.wmf"/><Relationship Id="rId94" Type="http://schemas.openxmlformats.org/officeDocument/2006/relationships/image" Target="media/image54.e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58.bin"/><Relationship Id="rId148" Type="http://schemas.openxmlformats.org/officeDocument/2006/relationships/image" Target="media/image86.wmf"/><Relationship Id="rId164" Type="http://schemas.openxmlformats.org/officeDocument/2006/relationships/oleObject" Target="embeddings/oleObject67.bin"/><Relationship Id="rId169" Type="http://schemas.openxmlformats.org/officeDocument/2006/relationships/image" Target="media/image97.wmf"/><Relationship Id="rId185" Type="http://schemas.openxmlformats.org/officeDocument/2006/relationships/image" Target="media/image105.e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80" Type="http://schemas.openxmlformats.org/officeDocument/2006/relationships/oleObject" Target="embeddings/oleObject75.bin"/><Relationship Id="rId26" Type="http://schemas.openxmlformats.org/officeDocument/2006/relationships/oleObject" Target="embeddings/oleObject9.bin"/><Relationship Id="rId47" Type="http://schemas.openxmlformats.org/officeDocument/2006/relationships/image" Target="media/image30.emf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6.wmf"/><Relationship Id="rId154" Type="http://schemas.openxmlformats.org/officeDocument/2006/relationships/image" Target="media/image89.wmf"/><Relationship Id="rId175" Type="http://schemas.openxmlformats.org/officeDocument/2006/relationships/image" Target="media/image100.emf"/><Relationship Id="rId16" Type="http://schemas.openxmlformats.org/officeDocument/2006/relationships/image" Target="media/image8.png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83.png"/><Relationship Id="rId90" Type="http://schemas.openxmlformats.org/officeDocument/2006/relationships/image" Target="media/image52.wmf"/><Relationship Id="rId165" Type="http://schemas.openxmlformats.org/officeDocument/2006/relationships/image" Target="media/image95.png"/><Relationship Id="rId186" Type="http://schemas.openxmlformats.org/officeDocument/2006/relationships/image" Target="media/image106.png"/><Relationship Id="rId27" Type="http://schemas.openxmlformats.org/officeDocument/2006/relationships/image" Target="media/image15.emf"/><Relationship Id="rId48" Type="http://schemas.openxmlformats.org/officeDocument/2006/relationships/image" Target="media/image31.png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47.wmf"/><Relationship Id="rId155" Type="http://schemas.openxmlformats.org/officeDocument/2006/relationships/oleObject" Target="embeddings/oleObject63.bin"/><Relationship Id="rId176" Type="http://schemas.openxmlformats.org/officeDocument/2006/relationships/image" Target="media/image101.emf"/><Relationship Id="rId17" Type="http://schemas.openxmlformats.org/officeDocument/2006/relationships/image" Target="media/image9.wmf"/><Relationship Id="rId38" Type="http://schemas.openxmlformats.org/officeDocument/2006/relationships/image" Target="media/image23.emf"/><Relationship Id="rId59" Type="http://schemas.openxmlformats.org/officeDocument/2006/relationships/image" Target="media/image36.wmf"/><Relationship Id="rId103" Type="http://schemas.openxmlformats.org/officeDocument/2006/relationships/oleObject" Target="embeddings/oleObject41.bin"/><Relationship Id="rId124" Type="http://schemas.openxmlformats.org/officeDocument/2006/relationships/image" Target="media/image68.emf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84.png"/><Relationship Id="rId166" Type="http://schemas.openxmlformats.org/officeDocument/2006/relationships/oleObject" Target="embeddings/oleObject68.bin"/><Relationship Id="rId187" Type="http://schemas.openxmlformats.org/officeDocument/2006/relationships/image" Target="media/image107.emf"/><Relationship Id="rId1" Type="http://schemas.openxmlformats.org/officeDocument/2006/relationships/styles" Target="styles.xml"/><Relationship Id="rId28" Type="http://schemas.openxmlformats.org/officeDocument/2006/relationships/image" Target="media/image16.emf"/><Relationship Id="rId49" Type="http://schemas.openxmlformats.org/officeDocument/2006/relationships/image" Target="media/image32.wmf"/><Relationship Id="rId114" Type="http://schemas.openxmlformats.org/officeDocument/2006/relationships/oleObject" Target="embeddings/oleObject47.bin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1.bin"/><Relationship Id="rId135" Type="http://schemas.openxmlformats.org/officeDocument/2006/relationships/image" Target="media/image77.wmf"/><Relationship Id="rId156" Type="http://schemas.openxmlformats.org/officeDocument/2006/relationships/image" Target="media/image90.wmf"/><Relationship Id="rId177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3</Pages>
  <Words>796</Words>
  <Characters>4538</Characters>
  <Application>Microsoft Office Word</Application>
  <DocSecurity>0</DocSecurity>
  <Lines>37</Lines>
  <Paragraphs>10</Paragraphs>
  <ScaleCrop>false</ScaleCrop>
  <Company/>
  <LinksUpToDate>false</LinksUpToDate>
  <CharactersWithSpaces>5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 xingwei</dc:creator>
  <cp:keywords/>
  <dc:description/>
  <cp:lastModifiedBy>Walt Zhong</cp:lastModifiedBy>
  <cp:revision>2</cp:revision>
  <dcterms:created xsi:type="dcterms:W3CDTF">2024-04-17T11:17:00Z</dcterms:created>
  <dcterms:modified xsi:type="dcterms:W3CDTF">2024-04-17T11:17:00Z</dcterms:modified>
</cp:coreProperties>
</file>